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406B" w:rsidRDefault="00D93FDC" w:rsidP="007376D1">
      <w:pPr>
        <w:spacing w:after="0"/>
        <w:ind w:left="-567" w:right="-568"/>
        <w:rPr>
          <w:color w:val="31849B"/>
          <w:sz w:val="32"/>
        </w:rPr>
      </w:pPr>
      <w:bookmarkStart w:id="0" w:name="_GoBack"/>
      <w:bookmarkEnd w:id="0"/>
      <w:r>
        <w:rPr>
          <w:color w:val="31849B"/>
          <w:sz w:val="32"/>
        </w:rPr>
        <w:t>Sucessões</w:t>
      </w:r>
    </w:p>
    <w:p w:rsidR="00D93FDC" w:rsidRDefault="00D93FDC" w:rsidP="007376D1">
      <w:pPr>
        <w:spacing w:after="0"/>
        <w:ind w:left="-567" w:right="-568"/>
        <w:rPr>
          <w:color w:val="31849B"/>
          <w:sz w:val="32"/>
        </w:rPr>
      </w:pPr>
    </w:p>
    <w:p w:rsidR="00471692" w:rsidRDefault="00471692" w:rsidP="00471692">
      <w:pPr>
        <w:shd w:val="clear" w:color="auto" w:fill="FFFFFF"/>
        <w:spacing w:after="0"/>
        <w:ind w:left="210" w:right="-568"/>
      </w:pPr>
    </w:p>
    <w:p w:rsidR="00471692" w:rsidRPr="00353D60" w:rsidRDefault="00471692" w:rsidP="00AA0A35">
      <w:pPr>
        <w:pStyle w:val="PargrafodaLista"/>
        <w:numPr>
          <w:ilvl w:val="0"/>
          <w:numId w:val="41"/>
        </w:numPr>
        <w:spacing w:after="160" w:line="360" w:lineRule="auto"/>
        <w:ind w:left="0" w:hanging="567"/>
      </w:pPr>
      <w:r w:rsidRPr="00353D60">
        <w:t>Determina o termo geral das seguintes sucessões:</w:t>
      </w:r>
    </w:p>
    <w:p w:rsidR="00471692" w:rsidRPr="00353D60" w:rsidRDefault="00471692" w:rsidP="00AA0A35">
      <w:pPr>
        <w:pStyle w:val="PargrafodaLista"/>
        <w:numPr>
          <w:ilvl w:val="0"/>
          <w:numId w:val="42"/>
        </w:numPr>
        <w:spacing w:after="160" w:line="360" w:lineRule="auto"/>
        <w:ind w:left="0" w:firstLine="0"/>
      </w:pPr>
      <w:r w:rsidRPr="00353D60">
        <w:t>0, 3, 8, 15, 24, 35, 48, ...</w:t>
      </w:r>
    </w:p>
    <w:p w:rsidR="00471692" w:rsidRDefault="00471692" w:rsidP="00AA0A35">
      <w:pPr>
        <w:pStyle w:val="PargrafodaLista"/>
        <w:numPr>
          <w:ilvl w:val="0"/>
          <w:numId w:val="42"/>
        </w:numPr>
        <w:spacing w:after="160" w:line="360" w:lineRule="auto"/>
        <w:ind w:left="0" w:firstLine="0"/>
      </w:pPr>
      <w:r w:rsidRPr="00353D60">
        <w:rPr>
          <w:position w:val="-24"/>
        </w:rPr>
        <w:object w:dxaOrig="33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85pt;height:29.8pt" o:ole="">
            <v:imagedata r:id="rId8" o:title=""/>
          </v:shape>
          <o:OLEObject Type="Embed" ProgID="Equation.DSMT4" ShapeID="_x0000_i1025" DrawAspect="Content" ObjectID="_1806166203" r:id="rId9"/>
        </w:object>
      </w:r>
    </w:p>
    <w:p w:rsidR="00AA0A35" w:rsidRDefault="00556C44" w:rsidP="00AA0A35">
      <w:pPr>
        <w:spacing w:after="0"/>
        <w:ind w:left="720" w:right="-568" w:hanging="1287"/>
        <w:rPr>
          <w:color w:val="31849B"/>
          <w:sz w:val="28"/>
          <w:szCs w:val="28"/>
        </w:rPr>
      </w:pPr>
      <w:r>
        <w:rPr>
          <w:color w:val="31849B"/>
          <w:sz w:val="28"/>
          <w:szCs w:val="28"/>
        </w:rPr>
        <w:t>Proposta</w:t>
      </w:r>
      <w:r w:rsidR="00AA0A35">
        <w:rPr>
          <w:color w:val="31849B"/>
          <w:sz w:val="28"/>
          <w:szCs w:val="28"/>
        </w:rPr>
        <w:t xml:space="preserve"> de Res</w:t>
      </w:r>
      <w:r w:rsidR="00AA0A35" w:rsidRPr="00A87E5C">
        <w:rPr>
          <w:color w:val="31849B"/>
          <w:sz w:val="28"/>
          <w:szCs w:val="28"/>
        </w:rPr>
        <w:t>oluç</w:t>
      </w:r>
      <w:r w:rsidR="00AA0A35">
        <w:rPr>
          <w:color w:val="31849B"/>
          <w:sz w:val="28"/>
          <w:szCs w:val="28"/>
        </w:rPr>
        <w:t>ão</w:t>
      </w:r>
    </w:p>
    <w:p w:rsidR="00AA0A35" w:rsidRDefault="00AA0A35" w:rsidP="00AA0A35">
      <w:pPr>
        <w:pStyle w:val="PargrafodaLista"/>
        <w:numPr>
          <w:ilvl w:val="0"/>
          <w:numId w:val="43"/>
        </w:numPr>
        <w:spacing w:after="160" w:line="259" w:lineRule="auto"/>
        <w:ind w:hanging="720"/>
      </w:pPr>
      <w:r w:rsidRPr="00527F6E">
        <w:rPr>
          <w:position w:val="-12"/>
        </w:rPr>
        <w:object w:dxaOrig="1040" w:dyaOrig="380">
          <v:shape id="_x0000_i1026" type="#_x0000_t75" style="width:52.15pt;height:19.85pt" o:ole="">
            <v:imagedata r:id="rId10" o:title=""/>
          </v:shape>
          <o:OLEObject Type="Embed" ProgID="Equation.DSMT4" ShapeID="_x0000_i1026" DrawAspect="Content" ObjectID="_1806166204" r:id="rId11"/>
        </w:object>
      </w:r>
    </w:p>
    <w:p w:rsidR="00AA0A35" w:rsidRPr="00353D60" w:rsidRDefault="00AA0A35" w:rsidP="00AA0A35">
      <w:pPr>
        <w:pStyle w:val="PargrafodaLista"/>
        <w:numPr>
          <w:ilvl w:val="0"/>
          <w:numId w:val="43"/>
        </w:numPr>
        <w:spacing w:after="160" w:line="259" w:lineRule="auto"/>
        <w:ind w:hanging="720"/>
      </w:pPr>
      <w:r w:rsidRPr="00527F6E">
        <w:rPr>
          <w:position w:val="-24"/>
        </w:rPr>
        <w:object w:dxaOrig="1160" w:dyaOrig="620">
          <v:shape id="_x0000_i1027" type="#_x0000_t75" style="width:57.1pt;height:29.8pt" o:ole="">
            <v:imagedata r:id="rId12" o:title=""/>
          </v:shape>
          <o:OLEObject Type="Embed" ProgID="Equation.DSMT4" ShapeID="_x0000_i1027" DrawAspect="Content" ObjectID="_1806166205" r:id="rId13"/>
        </w:object>
      </w:r>
    </w:p>
    <w:p w:rsidR="00AA0A35" w:rsidRDefault="00AA0A35" w:rsidP="00AA0A35">
      <w:pPr>
        <w:shd w:val="clear" w:color="auto" w:fill="FFFFFF"/>
        <w:spacing w:after="0"/>
        <w:ind w:left="720" w:right="-568"/>
      </w:pPr>
    </w:p>
    <w:p w:rsidR="00AA0A35" w:rsidRPr="00353D60" w:rsidRDefault="00AA0A35" w:rsidP="00AA0A35">
      <w:pPr>
        <w:pStyle w:val="PargrafodaLista"/>
        <w:numPr>
          <w:ilvl w:val="0"/>
          <w:numId w:val="41"/>
        </w:numPr>
        <w:spacing w:after="160" w:line="259" w:lineRule="auto"/>
        <w:ind w:left="-567" w:firstLine="0"/>
      </w:pPr>
      <w:r w:rsidRPr="00353D60">
        <w:t xml:space="preserve">Considera a sucessão </w:t>
      </w:r>
      <w:r w:rsidRPr="00353D60">
        <w:rPr>
          <w:position w:val="-24"/>
        </w:rPr>
        <w:object w:dxaOrig="1140" w:dyaOrig="620">
          <v:shape id="_x0000_i1028" type="#_x0000_t75" style="width:57.1pt;height:29.8pt" o:ole="">
            <v:imagedata r:id="rId14" o:title=""/>
          </v:shape>
          <o:OLEObject Type="Embed" ProgID="Equation.DSMT4" ShapeID="_x0000_i1028" DrawAspect="Content" ObjectID="_1806166206" r:id="rId15"/>
        </w:object>
      </w:r>
      <w:r w:rsidRPr="00353D60">
        <w:t>.</w:t>
      </w:r>
    </w:p>
    <w:p w:rsidR="00AA0A35" w:rsidRPr="00353D60" w:rsidRDefault="00AA0A35" w:rsidP="00AA0A35">
      <w:pPr>
        <w:pStyle w:val="PargrafodaLista"/>
        <w:numPr>
          <w:ilvl w:val="0"/>
          <w:numId w:val="45"/>
        </w:numPr>
        <w:spacing w:after="160" w:line="360" w:lineRule="auto"/>
        <w:ind w:left="0" w:hanging="284"/>
      </w:pPr>
      <w:r w:rsidRPr="00353D60">
        <w:t>Escreve os cinco primeiros termos da sucessão.</w:t>
      </w:r>
    </w:p>
    <w:p w:rsidR="00AA0A35" w:rsidRPr="00353D60" w:rsidRDefault="00AA0A35" w:rsidP="00AA0A35">
      <w:pPr>
        <w:pStyle w:val="PargrafodaLista"/>
        <w:numPr>
          <w:ilvl w:val="0"/>
          <w:numId w:val="45"/>
        </w:numPr>
        <w:spacing w:after="160" w:line="360" w:lineRule="auto"/>
        <w:ind w:left="0" w:hanging="284"/>
      </w:pPr>
      <w:r w:rsidRPr="00353D60">
        <w:t xml:space="preserve">Averigua se </w:t>
      </w:r>
      <w:r w:rsidRPr="00353D60">
        <w:rPr>
          <w:position w:val="-24"/>
        </w:rPr>
        <w:object w:dxaOrig="520" w:dyaOrig="620">
          <v:shape id="_x0000_i1029" type="#_x0000_t75" style="width:27.3pt;height:29.8pt" o:ole="">
            <v:imagedata r:id="rId16" o:title=""/>
          </v:shape>
          <o:OLEObject Type="Embed" ProgID="Equation.DSMT4" ShapeID="_x0000_i1029" DrawAspect="Content" ObjectID="_1806166207" r:id="rId17"/>
        </w:object>
      </w:r>
      <w:r w:rsidRPr="00353D60">
        <w:t xml:space="preserve"> é termo da sucessão.</w:t>
      </w:r>
    </w:p>
    <w:p w:rsidR="00AA0A35" w:rsidRPr="00353D60" w:rsidRDefault="00AA0A35" w:rsidP="00AA0A35">
      <w:pPr>
        <w:pStyle w:val="PargrafodaLista"/>
        <w:numPr>
          <w:ilvl w:val="0"/>
          <w:numId w:val="45"/>
        </w:numPr>
        <w:spacing w:after="160" w:line="360" w:lineRule="auto"/>
        <w:ind w:left="0" w:hanging="284"/>
      </w:pPr>
      <w:r w:rsidRPr="00353D60">
        <w:t>Mostra que a sucessão tem termos superiores a -1,9.</w:t>
      </w:r>
    </w:p>
    <w:p w:rsidR="00AA0A35" w:rsidRPr="00353D60" w:rsidRDefault="00AA0A35" w:rsidP="00AA0A35">
      <w:pPr>
        <w:pStyle w:val="PargrafodaLista"/>
        <w:numPr>
          <w:ilvl w:val="0"/>
          <w:numId w:val="45"/>
        </w:numPr>
        <w:spacing w:after="160" w:line="360" w:lineRule="auto"/>
        <w:ind w:left="0" w:hanging="284"/>
      </w:pPr>
      <w:r w:rsidRPr="00353D60">
        <w:t>Estuda a monotonia da sucessão.</w:t>
      </w:r>
    </w:p>
    <w:p w:rsidR="00AA0A35" w:rsidRPr="00353D60" w:rsidRDefault="00AA0A35" w:rsidP="00AA0A35">
      <w:pPr>
        <w:pStyle w:val="PargrafodaLista"/>
        <w:numPr>
          <w:ilvl w:val="0"/>
          <w:numId w:val="45"/>
        </w:numPr>
        <w:spacing w:after="160" w:line="360" w:lineRule="auto"/>
        <w:ind w:left="0" w:hanging="284"/>
      </w:pPr>
      <w:r w:rsidRPr="00353D60">
        <w:t xml:space="preserve">Mostra que </w:t>
      </w:r>
      <w:r w:rsidRPr="00353D60">
        <w:rPr>
          <w:position w:val="-12"/>
        </w:rPr>
        <w:object w:dxaOrig="2140" w:dyaOrig="360">
          <v:shape id="_x0000_i1030" type="#_x0000_t75" style="width:106.75pt;height:17.4pt" o:ole="">
            <v:imagedata r:id="rId18" o:title=""/>
          </v:shape>
          <o:OLEObject Type="Embed" ProgID="Equation.DSMT4" ShapeID="_x0000_i1030" DrawAspect="Content" ObjectID="_1806166208" r:id="rId19"/>
        </w:object>
      </w:r>
      <w:r w:rsidRPr="00353D60">
        <w:t>.</w:t>
      </w:r>
    </w:p>
    <w:p w:rsidR="00AA0A35" w:rsidRDefault="00556C44" w:rsidP="00AA0A35">
      <w:pPr>
        <w:spacing w:after="0"/>
        <w:ind w:left="1080" w:right="-568" w:hanging="1647"/>
        <w:rPr>
          <w:color w:val="31849B"/>
          <w:sz w:val="28"/>
          <w:szCs w:val="28"/>
        </w:rPr>
      </w:pPr>
      <w:r>
        <w:rPr>
          <w:color w:val="31849B"/>
          <w:sz w:val="28"/>
          <w:szCs w:val="28"/>
        </w:rPr>
        <w:t>Proposta</w:t>
      </w:r>
      <w:r w:rsidR="00AA0A35">
        <w:rPr>
          <w:color w:val="31849B"/>
          <w:sz w:val="28"/>
          <w:szCs w:val="28"/>
        </w:rPr>
        <w:t xml:space="preserve"> de Res</w:t>
      </w:r>
      <w:r w:rsidR="00AA0A35" w:rsidRPr="00A87E5C">
        <w:rPr>
          <w:color w:val="31849B"/>
          <w:sz w:val="28"/>
          <w:szCs w:val="28"/>
        </w:rPr>
        <w:t>oluç</w:t>
      </w:r>
      <w:r w:rsidR="00AA0A35">
        <w:rPr>
          <w:color w:val="31849B"/>
          <w:sz w:val="28"/>
          <w:szCs w:val="28"/>
        </w:rPr>
        <w:t>ão</w:t>
      </w:r>
    </w:p>
    <w:p w:rsidR="008E419B" w:rsidRDefault="008E419B" w:rsidP="008E419B">
      <w:pPr>
        <w:pStyle w:val="PargrafodaLista"/>
        <w:spacing w:after="160" w:line="259" w:lineRule="auto"/>
        <w:ind w:left="360" w:hanging="644"/>
      </w:pPr>
      <w:r w:rsidRPr="00527F6E">
        <w:t xml:space="preserve">a) </w:t>
      </w:r>
      <w:r w:rsidRPr="00527F6E">
        <w:rPr>
          <w:position w:val="-24"/>
        </w:rPr>
        <w:object w:dxaOrig="2000" w:dyaOrig="620">
          <v:shape id="_x0000_i1031" type="#_x0000_t75" style="width:99.3pt;height:29.8pt" o:ole="">
            <v:imagedata r:id="rId20" o:title=""/>
          </v:shape>
          <o:OLEObject Type="Embed" ProgID="Equation.DSMT4" ShapeID="_x0000_i1031" DrawAspect="Content" ObjectID="_1806166209" r:id="rId21"/>
        </w:object>
      </w:r>
    </w:p>
    <w:p w:rsidR="008E419B" w:rsidRPr="00527F6E" w:rsidRDefault="008E419B" w:rsidP="008E419B">
      <w:pPr>
        <w:pStyle w:val="PargrafodaLista"/>
        <w:spacing w:after="160" w:line="259" w:lineRule="auto"/>
        <w:ind w:left="360" w:hanging="644"/>
      </w:pPr>
    </w:p>
    <w:p w:rsidR="008E419B" w:rsidRPr="00527F6E" w:rsidRDefault="008E419B" w:rsidP="008E419B">
      <w:pPr>
        <w:pStyle w:val="PargrafodaLista"/>
        <w:ind w:hanging="1004"/>
      </w:pPr>
      <w:r w:rsidRPr="00527F6E">
        <w:t xml:space="preserve">b) </w:t>
      </w:r>
      <w:r w:rsidRPr="00527F6E">
        <w:rPr>
          <w:position w:val="-36"/>
        </w:rPr>
        <w:object w:dxaOrig="8260" w:dyaOrig="740">
          <v:shape id="_x0000_i1032" type="#_x0000_t75" style="width:414.6pt;height:37.25pt" o:ole="">
            <v:imagedata r:id="rId22" o:title=""/>
          </v:shape>
          <o:OLEObject Type="Embed" ProgID="Equation.DSMT4" ShapeID="_x0000_i1032" DrawAspect="Content" ObjectID="_1806166210" r:id="rId23"/>
        </w:object>
      </w:r>
    </w:p>
    <w:p w:rsidR="008E419B" w:rsidRPr="00527F6E" w:rsidRDefault="008E419B" w:rsidP="008E419B">
      <w:pPr>
        <w:pStyle w:val="PargrafodaLista"/>
        <w:ind w:left="0"/>
      </w:pPr>
      <w:r w:rsidRPr="00527F6E">
        <w:rPr>
          <w:position w:val="-6"/>
        </w:rPr>
        <w:object w:dxaOrig="4300" w:dyaOrig="279">
          <v:shape id="_x0000_i1033" type="#_x0000_t75" style="width:3in;height:14.9pt" o:ole="">
            <v:imagedata r:id="rId24" o:title=""/>
          </v:shape>
          <o:OLEObject Type="Embed" ProgID="Equation.DSMT4" ShapeID="_x0000_i1033" DrawAspect="Content" ObjectID="_1806166211" r:id="rId25"/>
        </w:object>
      </w:r>
    </w:p>
    <w:p w:rsidR="008E419B" w:rsidRDefault="008E419B" w:rsidP="008E419B">
      <w:pPr>
        <w:pStyle w:val="PargrafodaLista"/>
        <w:ind w:hanging="720"/>
      </w:pPr>
      <w:r w:rsidRPr="00527F6E">
        <w:t xml:space="preserve">Como </w:t>
      </w:r>
      <w:r w:rsidRPr="00527F6E">
        <w:rPr>
          <w:position w:val="-24"/>
        </w:rPr>
        <w:object w:dxaOrig="1359" w:dyaOrig="620">
          <v:shape id="_x0000_i1034" type="#_x0000_t75" style="width:67.05pt;height:29.8pt" o:ole="">
            <v:imagedata r:id="rId26" o:title=""/>
          </v:shape>
          <o:OLEObject Type="Embed" ProgID="Equation.DSMT4" ShapeID="_x0000_i1034" DrawAspect="Content" ObjectID="_1806166212" r:id="rId27"/>
        </w:object>
      </w:r>
      <w:r w:rsidRPr="00527F6E">
        <w:t xml:space="preserve"> é o 27º termo da sucessão</w:t>
      </w:r>
    </w:p>
    <w:p w:rsidR="008E419B" w:rsidRPr="00527F6E" w:rsidRDefault="008E419B" w:rsidP="008E419B">
      <w:pPr>
        <w:pStyle w:val="PargrafodaLista"/>
        <w:ind w:hanging="720"/>
      </w:pPr>
    </w:p>
    <w:p w:rsidR="008E419B" w:rsidRPr="00527F6E" w:rsidRDefault="008E419B" w:rsidP="008E419B">
      <w:pPr>
        <w:pStyle w:val="PargrafodaLista"/>
        <w:ind w:hanging="1004"/>
      </w:pPr>
      <w:r w:rsidRPr="00527F6E">
        <w:t xml:space="preserve">c) </w:t>
      </w:r>
      <w:r w:rsidRPr="00527F6E">
        <w:rPr>
          <w:position w:val="-36"/>
        </w:rPr>
        <w:object w:dxaOrig="7800" w:dyaOrig="740">
          <v:shape id="_x0000_i1035" type="#_x0000_t75" style="width:389.8pt;height:37.25pt" o:ole="">
            <v:imagedata r:id="rId28" o:title=""/>
          </v:shape>
          <o:OLEObject Type="Embed" ProgID="Equation.DSMT4" ShapeID="_x0000_i1035" DrawAspect="Content" ObjectID="_1806166213" r:id="rId29"/>
        </w:object>
      </w:r>
    </w:p>
    <w:p w:rsidR="008E419B" w:rsidRDefault="008E419B" w:rsidP="008E419B">
      <w:pPr>
        <w:pStyle w:val="PargrafodaLista"/>
        <w:ind w:left="0"/>
      </w:pPr>
      <w:r w:rsidRPr="00527F6E">
        <w:rPr>
          <w:position w:val="-6"/>
        </w:rPr>
        <w:object w:dxaOrig="6140" w:dyaOrig="279">
          <v:shape id="_x0000_i1036" type="#_x0000_t75" style="width:307.85pt;height:14.9pt" o:ole="">
            <v:imagedata r:id="rId30" o:title=""/>
          </v:shape>
          <o:OLEObject Type="Embed" ProgID="Equation.DSMT4" ShapeID="_x0000_i1036" DrawAspect="Content" ObjectID="_1806166214" r:id="rId31"/>
        </w:object>
      </w:r>
    </w:p>
    <w:p w:rsidR="008E419B" w:rsidRPr="00527F6E" w:rsidRDefault="008E419B" w:rsidP="008E419B">
      <w:pPr>
        <w:pStyle w:val="PargrafodaLista"/>
        <w:ind w:left="0"/>
      </w:pPr>
    </w:p>
    <w:p w:rsidR="008E419B" w:rsidRDefault="008E419B" w:rsidP="008E419B">
      <w:pPr>
        <w:pStyle w:val="PargrafodaLista"/>
        <w:ind w:left="0"/>
      </w:pPr>
      <w:r w:rsidRPr="00527F6E">
        <w:t>Todos os termos de ordem inferior a 19, são superiores a -1.9.</w:t>
      </w:r>
    </w:p>
    <w:p w:rsidR="008E419B" w:rsidRDefault="008E419B" w:rsidP="008E419B">
      <w:pPr>
        <w:pStyle w:val="PargrafodaLista"/>
        <w:ind w:left="0"/>
      </w:pPr>
    </w:p>
    <w:p w:rsidR="008E419B" w:rsidRDefault="008E419B" w:rsidP="008E419B">
      <w:pPr>
        <w:pStyle w:val="PargrafodaLista"/>
        <w:ind w:left="0"/>
      </w:pPr>
    </w:p>
    <w:p w:rsidR="008E419B" w:rsidRDefault="008E419B" w:rsidP="008E419B">
      <w:pPr>
        <w:pStyle w:val="PargrafodaLista"/>
        <w:ind w:left="0"/>
      </w:pPr>
    </w:p>
    <w:p w:rsidR="008E419B" w:rsidRPr="00527F6E" w:rsidRDefault="008E419B" w:rsidP="008E419B">
      <w:pPr>
        <w:pStyle w:val="PargrafodaLista"/>
        <w:ind w:left="0"/>
      </w:pPr>
    </w:p>
    <w:p w:rsidR="008E419B" w:rsidRDefault="008E419B" w:rsidP="008E419B">
      <w:pPr>
        <w:pStyle w:val="PargrafodaLista"/>
        <w:ind w:left="0" w:hanging="284"/>
      </w:pPr>
      <w:r w:rsidRPr="00527F6E">
        <w:lastRenderedPageBreak/>
        <w:t xml:space="preserve">d) </w:t>
      </w:r>
    </w:p>
    <w:p w:rsidR="008E419B" w:rsidRDefault="008E419B" w:rsidP="008E419B">
      <w:pPr>
        <w:pStyle w:val="PargrafodaLista"/>
        <w:ind w:left="0" w:hanging="284"/>
      </w:pPr>
      <w:r w:rsidRPr="008E419B">
        <w:rPr>
          <w:position w:val="-180"/>
        </w:rPr>
        <w:object w:dxaOrig="3240" w:dyaOrig="3560">
          <v:shape id="_x0000_i1037" type="#_x0000_t75" style="width:161.4pt;height:176.3pt" o:ole="">
            <v:imagedata r:id="rId32" o:title=""/>
          </v:shape>
          <o:OLEObject Type="Embed" ProgID="Equation.DSMT4" ShapeID="_x0000_i1037" DrawAspect="Content" ObjectID="_1806166215" r:id="rId33"/>
        </w:object>
      </w:r>
    </w:p>
    <w:p w:rsidR="008E419B" w:rsidRDefault="008E419B" w:rsidP="008E419B">
      <w:pPr>
        <w:pStyle w:val="PargrafodaLista"/>
        <w:ind w:left="0" w:hanging="284"/>
      </w:pPr>
    </w:p>
    <w:p w:rsidR="008E419B" w:rsidRDefault="008E419B" w:rsidP="008E419B">
      <w:pPr>
        <w:pStyle w:val="PargrafodaLista"/>
        <w:ind w:left="0" w:hanging="284"/>
      </w:pPr>
      <w:r w:rsidRPr="00527F6E">
        <w:t xml:space="preserve"> Logo</w:t>
      </w:r>
      <w:r>
        <w:t>,</w:t>
      </w:r>
      <w:r w:rsidRPr="00527F6E">
        <w:t xml:space="preserve"> a sucessão é monótona decrescente.</w:t>
      </w:r>
    </w:p>
    <w:p w:rsidR="008E419B" w:rsidRPr="00527F6E" w:rsidRDefault="008E419B" w:rsidP="008E419B">
      <w:pPr>
        <w:pStyle w:val="PargrafodaLista"/>
        <w:ind w:left="0" w:hanging="284"/>
      </w:pPr>
    </w:p>
    <w:p w:rsidR="008E419B" w:rsidRPr="00527F6E" w:rsidRDefault="008E419B" w:rsidP="008E419B">
      <w:pPr>
        <w:pStyle w:val="PargrafodaLista"/>
        <w:spacing w:line="360" w:lineRule="auto"/>
        <w:ind w:left="0" w:hanging="284"/>
      </w:pPr>
      <w:r w:rsidRPr="00527F6E">
        <w:t xml:space="preserve">e)  Como a sucessão é decrescente, </w:t>
      </w:r>
      <w:r w:rsidRPr="00527F6E">
        <w:rPr>
          <w:position w:val="-12"/>
        </w:rPr>
        <w:object w:dxaOrig="740" w:dyaOrig="360">
          <v:shape id="_x0000_i1038" type="#_x0000_t75" style="width:37.25pt;height:17.4pt" o:ole="">
            <v:imagedata r:id="rId34" o:title=""/>
          </v:shape>
          <o:OLEObject Type="Embed" ProgID="Equation.DSMT4" ShapeID="_x0000_i1038" DrawAspect="Content" ObjectID="_1806166216" r:id="rId35"/>
        </w:object>
      </w:r>
      <w:r w:rsidRPr="00527F6E">
        <w:t xml:space="preserve"> é o maior dos termos da sucessão, logo um majorante do conjunto de termos. Assim, </w:t>
      </w:r>
      <w:r w:rsidRPr="00527F6E">
        <w:rPr>
          <w:position w:val="-12"/>
        </w:rPr>
        <w:object w:dxaOrig="1660" w:dyaOrig="360">
          <v:shape id="_x0000_i1039" type="#_x0000_t75" style="width:84.4pt;height:17.4pt" o:ole="">
            <v:imagedata r:id="rId36" o:title=""/>
          </v:shape>
          <o:OLEObject Type="Embed" ProgID="Equation.DSMT4" ShapeID="_x0000_i1039" DrawAspect="Content" ObjectID="_1806166217" r:id="rId37"/>
        </w:object>
      </w:r>
      <w:r w:rsidRPr="00527F6E">
        <w:t>.</w:t>
      </w:r>
    </w:p>
    <w:p w:rsidR="008E419B" w:rsidRPr="00527F6E" w:rsidRDefault="008E419B" w:rsidP="008E419B">
      <w:pPr>
        <w:pStyle w:val="PargrafodaLista"/>
        <w:spacing w:line="360" w:lineRule="auto"/>
        <w:ind w:left="0"/>
      </w:pPr>
      <w:r w:rsidRPr="00527F6E">
        <w:t xml:space="preserve">Por outro lado, efectuando a divisão de </w:t>
      </w:r>
      <w:r w:rsidRPr="00527F6E">
        <w:rPr>
          <w:position w:val="-6"/>
        </w:rPr>
        <w:object w:dxaOrig="460" w:dyaOrig="279">
          <v:shape id="_x0000_i1040" type="#_x0000_t75" style="width:22.35pt;height:14.9pt" o:ole="">
            <v:imagedata r:id="rId38" o:title=""/>
          </v:shape>
          <o:OLEObject Type="Embed" ProgID="Equation.DSMT4" ShapeID="_x0000_i1040" DrawAspect="Content" ObjectID="_1806166218" r:id="rId39"/>
        </w:object>
      </w:r>
      <w:r w:rsidRPr="00527F6E">
        <w:t xml:space="preserve"> por </w:t>
      </w:r>
      <w:r w:rsidRPr="00527F6E">
        <w:rPr>
          <w:position w:val="-6"/>
        </w:rPr>
        <w:object w:dxaOrig="480" w:dyaOrig="279">
          <v:shape id="_x0000_i1041" type="#_x0000_t75" style="width:24.85pt;height:14.9pt" o:ole="">
            <v:imagedata r:id="rId40" o:title=""/>
          </v:shape>
          <o:OLEObject Type="Embed" ProgID="Equation.DSMT4" ShapeID="_x0000_i1041" DrawAspect="Content" ObjectID="_1806166219" r:id="rId41"/>
        </w:object>
      </w:r>
      <w:r w:rsidRPr="00527F6E">
        <w:t xml:space="preserve">, sabemos que </w:t>
      </w:r>
      <w:r w:rsidRPr="00527F6E">
        <w:rPr>
          <w:position w:val="-24"/>
        </w:rPr>
        <w:object w:dxaOrig="3680" w:dyaOrig="620">
          <v:shape id="_x0000_i1042" type="#_x0000_t75" style="width:183.7pt;height:29.8pt" o:ole="">
            <v:imagedata r:id="rId42" o:title=""/>
          </v:shape>
          <o:OLEObject Type="Embed" ProgID="Equation.DSMT4" ShapeID="_x0000_i1042" DrawAspect="Content" ObjectID="_1806166220" r:id="rId43"/>
        </w:object>
      </w:r>
      <w:r w:rsidRPr="00527F6E">
        <w:t xml:space="preserve">. Logo, podemos concluir que a sucessão é limitada e </w:t>
      </w:r>
      <w:r w:rsidRPr="00527F6E">
        <w:rPr>
          <w:position w:val="-12"/>
        </w:rPr>
        <w:object w:dxaOrig="2140" w:dyaOrig="360">
          <v:shape id="_x0000_i1043" type="#_x0000_t75" style="width:106.75pt;height:17.4pt" o:ole="">
            <v:imagedata r:id="rId44" o:title=""/>
          </v:shape>
          <o:OLEObject Type="Embed" ProgID="Equation.DSMT4" ShapeID="_x0000_i1043" DrawAspect="Content" ObjectID="_1806166221" r:id="rId45"/>
        </w:object>
      </w:r>
      <w:r w:rsidRPr="00527F6E">
        <w:t>.</w:t>
      </w:r>
    </w:p>
    <w:p w:rsidR="00AA0A35" w:rsidRDefault="00AA0A35" w:rsidP="00AA0A35">
      <w:pPr>
        <w:spacing w:after="0"/>
        <w:ind w:right="-568"/>
        <w:rPr>
          <w:color w:val="31849B"/>
          <w:sz w:val="28"/>
          <w:szCs w:val="28"/>
        </w:rPr>
      </w:pPr>
    </w:p>
    <w:p w:rsidR="00AA0A35" w:rsidRPr="00AA0A35" w:rsidRDefault="00AA0A35" w:rsidP="00AA0A35">
      <w:pPr>
        <w:shd w:val="clear" w:color="auto" w:fill="FFFFFF"/>
        <w:spacing w:after="0"/>
        <w:ind w:left="720" w:right="-568"/>
      </w:pPr>
    </w:p>
    <w:p w:rsidR="008E419B" w:rsidRDefault="008E419B" w:rsidP="00461FAC">
      <w:pPr>
        <w:pStyle w:val="PargrafodaLista"/>
        <w:numPr>
          <w:ilvl w:val="0"/>
          <w:numId w:val="47"/>
        </w:numPr>
        <w:spacing w:after="160" w:line="259" w:lineRule="auto"/>
        <w:ind w:hanging="1647"/>
      </w:pPr>
      <w:r w:rsidRPr="00353D60">
        <w:t xml:space="preserve">Averigua se a sucessão </w:t>
      </w:r>
      <w:r w:rsidRPr="00353D60">
        <w:rPr>
          <w:position w:val="-24"/>
        </w:rPr>
        <w:object w:dxaOrig="1100" w:dyaOrig="620">
          <v:shape id="_x0000_i1044" type="#_x0000_t75" style="width:54.6pt;height:29.8pt" o:ole="">
            <v:imagedata r:id="rId46" o:title=""/>
          </v:shape>
          <o:OLEObject Type="Embed" ProgID="Equation.DSMT4" ShapeID="_x0000_i1044" DrawAspect="Content" ObjectID="_1806166222" r:id="rId47"/>
        </w:object>
      </w:r>
      <w:r w:rsidRPr="00353D60">
        <w:t xml:space="preserve"> é progressão aritmética.</w:t>
      </w:r>
    </w:p>
    <w:p w:rsidR="008E419B" w:rsidRDefault="008E419B" w:rsidP="008E419B">
      <w:pPr>
        <w:pStyle w:val="PargrafodaLista"/>
        <w:spacing w:after="160" w:line="259" w:lineRule="auto"/>
        <w:ind w:left="1080"/>
      </w:pPr>
    </w:p>
    <w:p w:rsidR="008E419B" w:rsidRDefault="0006116A" w:rsidP="008E419B">
      <w:pPr>
        <w:spacing w:after="0"/>
        <w:ind w:left="1080" w:right="-568" w:hanging="1647"/>
        <w:rPr>
          <w:color w:val="31849B"/>
          <w:sz w:val="28"/>
          <w:szCs w:val="28"/>
        </w:rPr>
      </w:pPr>
      <w:r>
        <w:rPr>
          <w:color w:val="31849B"/>
          <w:sz w:val="28"/>
          <w:szCs w:val="28"/>
        </w:rPr>
        <w:t>Proposta</w:t>
      </w:r>
      <w:r w:rsidR="008E419B">
        <w:rPr>
          <w:color w:val="31849B"/>
          <w:sz w:val="28"/>
          <w:szCs w:val="28"/>
        </w:rPr>
        <w:t xml:space="preserve"> de Res</w:t>
      </w:r>
      <w:r w:rsidR="008E419B" w:rsidRPr="00A87E5C">
        <w:rPr>
          <w:color w:val="31849B"/>
          <w:sz w:val="28"/>
          <w:szCs w:val="28"/>
        </w:rPr>
        <w:t>oluç</w:t>
      </w:r>
      <w:r w:rsidR="008E419B">
        <w:rPr>
          <w:color w:val="31849B"/>
          <w:sz w:val="28"/>
          <w:szCs w:val="28"/>
        </w:rPr>
        <w:t>ão</w:t>
      </w:r>
    </w:p>
    <w:p w:rsidR="00461FAC" w:rsidRDefault="00461FAC" w:rsidP="008E419B">
      <w:pPr>
        <w:spacing w:after="0"/>
        <w:ind w:left="1080" w:right="-568" w:hanging="1647"/>
        <w:rPr>
          <w:color w:val="31849B"/>
          <w:sz w:val="28"/>
          <w:szCs w:val="28"/>
        </w:rPr>
      </w:pPr>
    </w:p>
    <w:p w:rsidR="008E419B" w:rsidRDefault="008E419B" w:rsidP="008E419B">
      <w:pPr>
        <w:pStyle w:val="PargrafodaLista"/>
        <w:spacing w:after="160" w:line="259" w:lineRule="auto"/>
        <w:ind w:left="0"/>
      </w:pPr>
      <w:r w:rsidRPr="00527F6E">
        <w:rPr>
          <w:position w:val="-24"/>
        </w:rPr>
        <w:object w:dxaOrig="5400" w:dyaOrig="660">
          <v:shape id="_x0000_i1045" type="#_x0000_t75" style="width:270.6pt;height:32.3pt" o:ole="">
            <v:imagedata r:id="rId48" o:title=""/>
          </v:shape>
          <o:OLEObject Type="Embed" ProgID="Equation.DSMT4" ShapeID="_x0000_i1045" DrawAspect="Content" ObjectID="_1806166223" r:id="rId49"/>
        </w:object>
      </w:r>
      <w:r w:rsidRPr="00527F6E">
        <w:t xml:space="preserve"> é constante</w:t>
      </w:r>
      <w:r>
        <w:t>.</w:t>
      </w:r>
    </w:p>
    <w:p w:rsidR="008E419B" w:rsidRPr="00527F6E" w:rsidRDefault="008E419B" w:rsidP="008E419B">
      <w:pPr>
        <w:pStyle w:val="PargrafodaLista"/>
        <w:spacing w:after="160" w:line="259" w:lineRule="auto"/>
        <w:ind w:left="0"/>
      </w:pPr>
      <w:r>
        <w:t>L</w:t>
      </w:r>
      <w:r w:rsidRPr="00527F6E">
        <w:t>ogo</w:t>
      </w:r>
      <w:r>
        <w:t>,</w:t>
      </w:r>
      <w:r w:rsidRPr="00527F6E">
        <w:t xml:space="preserve"> a sucessão é uma progressão aritmética de razão </w:t>
      </w:r>
      <w:r w:rsidRPr="00527F6E">
        <w:rPr>
          <w:position w:val="-24"/>
        </w:rPr>
        <w:object w:dxaOrig="400" w:dyaOrig="620">
          <v:shape id="_x0000_i1046" type="#_x0000_t75" style="width:19.85pt;height:29.8pt" o:ole="">
            <v:imagedata r:id="rId50" o:title=""/>
          </v:shape>
          <o:OLEObject Type="Embed" ProgID="Equation.DSMT4" ShapeID="_x0000_i1046" DrawAspect="Content" ObjectID="_1806166224" r:id="rId51"/>
        </w:object>
      </w:r>
      <w:r w:rsidRPr="00527F6E">
        <w:t>.</w:t>
      </w:r>
    </w:p>
    <w:p w:rsidR="008E419B" w:rsidRPr="00353D60" w:rsidRDefault="008E419B" w:rsidP="008E419B">
      <w:pPr>
        <w:pStyle w:val="PargrafodaLista"/>
        <w:spacing w:after="160" w:line="259" w:lineRule="auto"/>
        <w:ind w:left="1080"/>
      </w:pPr>
    </w:p>
    <w:p w:rsidR="00C540B5" w:rsidRPr="00353D60" w:rsidRDefault="00C540B5" w:rsidP="00C540B5">
      <w:pPr>
        <w:pStyle w:val="PargrafodaLista"/>
        <w:numPr>
          <w:ilvl w:val="0"/>
          <w:numId w:val="49"/>
        </w:numPr>
        <w:spacing w:after="160" w:line="259" w:lineRule="auto"/>
        <w:ind w:left="0" w:hanging="567"/>
      </w:pPr>
      <w:r w:rsidRPr="00353D60">
        <w:t xml:space="preserve">De uma progressão geométrica sabe-se que a razão é </w:t>
      </w:r>
      <w:r w:rsidRPr="00353D60">
        <w:rPr>
          <w:position w:val="-24"/>
        </w:rPr>
        <w:object w:dxaOrig="240" w:dyaOrig="620">
          <v:shape id="_x0000_i1047" type="#_x0000_t75" style="width:12.4pt;height:29.8pt" o:ole="">
            <v:imagedata r:id="rId52" o:title=""/>
          </v:shape>
          <o:OLEObject Type="Embed" ProgID="Equation.DSMT4" ShapeID="_x0000_i1047" DrawAspect="Content" ObjectID="_1806166225" r:id="rId53"/>
        </w:object>
      </w:r>
      <w:r w:rsidRPr="00353D60">
        <w:t xml:space="preserve"> e a soma dos cinco primeiros termos é </w:t>
      </w:r>
      <w:r w:rsidRPr="00353D60">
        <w:rPr>
          <w:position w:val="-24"/>
        </w:rPr>
        <w:object w:dxaOrig="639" w:dyaOrig="620">
          <v:shape id="_x0000_i1048" type="#_x0000_t75" style="width:32.3pt;height:29.8pt" o:ole="">
            <v:imagedata r:id="rId54" o:title=""/>
          </v:shape>
          <o:OLEObject Type="Embed" ProgID="Equation.DSMT4" ShapeID="_x0000_i1048" DrawAspect="Content" ObjectID="_1806166226" r:id="rId55"/>
        </w:object>
      </w:r>
      <w:r w:rsidRPr="00353D60">
        <w:t>.</w:t>
      </w:r>
    </w:p>
    <w:p w:rsidR="00C540B5" w:rsidRPr="00353D60" w:rsidRDefault="00C540B5" w:rsidP="00C540B5">
      <w:pPr>
        <w:pStyle w:val="PargrafodaLista"/>
      </w:pPr>
    </w:p>
    <w:p w:rsidR="00C540B5" w:rsidRPr="00353D60" w:rsidRDefault="00C540B5" w:rsidP="00C540B5">
      <w:pPr>
        <w:pStyle w:val="PargrafodaLista"/>
        <w:numPr>
          <w:ilvl w:val="0"/>
          <w:numId w:val="48"/>
        </w:numPr>
        <w:spacing w:after="160" w:line="259" w:lineRule="auto"/>
        <w:ind w:left="0" w:hanging="284"/>
      </w:pPr>
      <w:r w:rsidRPr="00353D60">
        <w:t>Determina o primeiro termo da progressão.</w:t>
      </w:r>
    </w:p>
    <w:p w:rsidR="00C540B5" w:rsidRPr="00353D60" w:rsidRDefault="00C540B5" w:rsidP="00C540B5">
      <w:pPr>
        <w:pStyle w:val="PargrafodaLista"/>
        <w:numPr>
          <w:ilvl w:val="0"/>
          <w:numId w:val="48"/>
        </w:numPr>
        <w:spacing w:after="160" w:line="259" w:lineRule="auto"/>
        <w:ind w:left="0" w:hanging="284"/>
      </w:pPr>
      <w:r w:rsidRPr="00353D60">
        <w:t>Escreve o termo geral da progressão.</w:t>
      </w:r>
    </w:p>
    <w:p w:rsidR="00C540B5" w:rsidRPr="00353D60" w:rsidRDefault="00C540B5" w:rsidP="00C540B5">
      <w:pPr>
        <w:pStyle w:val="PargrafodaLista"/>
        <w:numPr>
          <w:ilvl w:val="0"/>
          <w:numId w:val="48"/>
        </w:numPr>
        <w:spacing w:after="160" w:line="259" w:lineRule="auto"/>
        <w:ind w:left="0" w:hanging="284"/>
      </w:pPr>
      <w:r w:rsidRPr="00353D60">
        <w:t>Pronuncia-te quanto à monotonia da progressão, justificando.</w:t>
      </w:r>
    </w:p>
    <w:p w:rsidR="00C540B5" w:rsidRDefault="0006116A" w:rsidP="00C540B5">
      <w:pPr>
        <w:spacing w:after="0"/>
        <w:ind w:left="1080" w:right="-568" w:hanging="1647"/>
        <w:rPr>
          <w:color w:val="31849B"/>
          <w:sz w:val="28"/>
          <w:szCs w:val="28"/>
        </w:rPr>
      </w:pPr>
      <w:r>
        <w:rPr>
          <w:color w:val="31849B"/>
          <w:sz w:val="28"/>
          <w:szCs w:val="28"/>
        </w:rPr>
        <w:lastRenderedPageBreak/>
        <w:t>Proposta</w:t>
      </w:r>
      <w:r w:rsidR="00C540B5">
        <w:rPr>
          <w:color w:val="31849B"/>
          <w:sz w:val="28"/>
          <w:szCs w:val="28"/>
        </w:rPr>
        <w:t xml:space="preserve"> de Res</w:t>
      </w:r>
      <w:r w:rsidR="00C540B5" w:rsidRPr="00A87E5C">
        <w:rPr>
          <w:color w:val="31849B"/>
          <w:sz w:val="28"/>
          <w:szCs w:val="28"/>
        </w:rPr>
        <w:t>oluç</w:t>
      </w:r>
      <w:r w:rsidR="00C540B5">
        <w:rPr>
          <w:color w:val="31849B"/>
          <w:sz w:val="28"/>
          <w:szCs w:val="28"/>
        </w:rPr>
        <w:t>ão</w:t>
      </w:r>
    </w:p>
    <w:p w:rsidR="00C540B5" w:rsidRPr="00527F6E" w:rsidRDefault="00C540B5" w:rsidP="00C540B5">
      <w:pPr>
        <w:pStyle w:val="PargrafodaLista"/>
        <w:spacing w:after="160" w:line="259" w:lineRule="auto"/>
        <w:ind w:left="-284"/>
      </w:pPr>
      <w:r w:rsidRPr="00527F6E">
        <w:t xml:space="preserve">a) </w:t>
      </w:r>
      <w:r w:rsidRPr="00527F6E">
        <w:rPr>
          <w:position w:val="-24"/>
        </w:rPr>
        <w:object w:dxaOrig="639" w:dyaOrig="620">
          <v:shape id="_x0000_i1049" type="#_x0000_t75" style="width:32.3pt;height:29.8pt" o:ole="">
            <v:imagedata r:id="rId56" o:title=""/>
          </v:shape>
          <o:OLEObject Type="Embed" ProgID="Equation.DSMT4" ShapeID="_x0000_i1049" DrawAspect="Content" ObjectID="_1806166227" r:id="rId57"/>
        </w:object>
      </w:r>
      <w:r w:rsidRPr="00527F6E">
        <w:t xml:space="preserve"> e </w:t>
      </w:r>
      <w:r w:rsidRPr="00527F6E">
        <w:rPr>
          <w:position w:val="-24"/>
        </w:rPr>
        <w:object w:dxaOrig="1100" w:dyaOrig="620">
          <v:shape id="_x0000_i1050" type="#_x0000_t75" style="width:54.6pt;height:29.8pt" o:ole="">
            <v:imagedata r:id="rId58" o:title=""/>
          </v:shape>
          <o:OLEObject Type="Embed" ProgID="Equation.DSMT4" ShapeID="_x0000_i1050" DrawAspect="Content" ObjectID="_1806166228" r:id="rId59"/>
        </w:object>
      </w:r>
    </w:p>
    <w:p w:rsidR="00C540B5" w:rsidRPr="00527F6E" w:rsidRDefault="00C540B5" w:rsidP="00C540B5">
      <w:pPr>
        <w:pStyle w:val="PargrafodaLista"/>
      </w:pPr>
    </w:p>
    <w:p w:rsidR="00C540B5" w:rsidRDefault="00C540B5" w:rsidP="00C540B5">
      <w:pPr>
        <w:pStyle w:val="PargrafodaLista"/>
        <w:ind w:left="0"/>
      </w:pPr>
      <w:r w:rsidRPr="00C540B5">
        <w:rPr>
          <w:position w:val="-48"/>
        </w:rPr>
        <w:object w:dxaOrig="2299" w:dyaOrig="6920">
          <v:shape id="_x0000_i1051" type="#_x0000_t75" style="width:114.2pt;height:347.6pt" o:ole="">
            <v:imagedata r:id="rId60" o:title=""/>
          </v:shape>
          <o:OLEObject Type="Embed" ProgID="Equation.DSMT4" ShapeID="_x0000_i1051" DrawAspect="Content" ObjectID="_1806166229" r:id="rId61"/>
        </w:object>
      </w:r>
    </w:p>
    <w:p w:rsidR="00C540B5" w:rsidRPr="00527F6E" w:rsidRDefault="00C540B5" w:rsidP="00C540B5">
      <w:pPr>
        <w:pStyle w:val="PargrafodaLista"/>
        <w:ind w:left="0"/>
      </w:pPr>
    </w:p>
    <w:p w:rsidR="00C540B5" w:rsidRDefault="00C540B5" w:rsidP="00C540B5">
      <w:pPr>
        <w:pStyle w:val="PargrafodaLista"/>
        <w:ind w:hanging="1004"/>
      </w:pPr>
      <w:r w:rsidRPr="00527F6E">
        <w:t xml:space="preserve">b) </w:t>
      </w:r>
      <w:r w:rsidRPr="00527F6E">
        <w:rPr>
          <w:position w:val="-24"/>
        </w:rPr>
        <w:object w:dxaOrig="639" w:dyaOrig="620">
          <v:shape id="_x0000_i1052" type="#_x0000_t75" style="width:32.3pt;height:29.8pt" o:ole="">
            <v:imagedata r:id="rId62" o:title=""/>
          </v:shape>
          <o:OLEObject Type="Embed" ProgID="Equation.DSMT4" ShapeID="_x0000_i1052" DrawAspect="Content" ObjectID="_1806166230" r:id="rId63"/>
        </w:object>
      </w:r>
      <w:r w:rsidRPr="00527F6E">
        <w:t xml:space="preserve"> e </w:t>
      </w:r>
      <w:r w:rsidRPr="00527F6E">
        <w:rPr>
          <w:position w:val="-12"/>
        </w:rPr>
        <w:object w:dxaOrig="760" w:dyaOrig="360">
          <v:shape id="_x0000_i1053" type="#_x0000_t75" style="width:37.25pt;height:17.4pt" o:ole="">
            <v:imagedata r:id="rId64" o:title=""/>
          </v:shape>
          <o:OLEObject Type="Embed" ProgID="Equation.DSMT4" ShapeID="_x0000_i1053" DrawAspect="Content" ObjectID="_1806166231" r:id="rId65"/>
        </w:object>
      </w:r>
      <w:r w:rsidRPr="00527F6E">
        <w:t xml:space="preserve"> logo</w:t>
      </w:r>
      <w:r>
        <w:t>,</w:t>
      </w:r>
      <w:r w:rsidRPr="00527F6E">
        <w:t xml:space="preserve"> o termo geral da progressão geométrica é </w:t>
      </w:r>
      <w:r w:rsidRPr="00527F6E">
        <w:rPr>
          <w:position w:val="-28"/>
        </w:rPr>
        <w:object w:dxaOrig="1579" w:dyaOrig="740">
          <v:shape id="_x0000_i1054" type="#_x0000_t75" style="width:79.45pt;height:37.25pt" o:ole="">
            <v:imagedata r:id="rId66" o:title=""/>
          </v:shape>
          <o:OLEObject Type="Embed" ProgID="Equation.DSMT4" ShapeID="_x0000_i1054" DrawAspect="Content" ObjectID="_1806166232" r:id="rId67"/>
        </w:object>
      </w:r>
    </w:p>
    <w:p w:rsidR="00C540B5" w:rsidRPr="00527F6E" w:rsidRDefault="00C540B5" w:rsidP="00C540B5">
      <w:pPr>
        <w:pStyle w:val="PargrafodaLista"/>
        <w:ind w:hanging="1004"/>
      </w:pPr>
    </w:p>
    <w:p w:rsidR="00C540B5" w:rsidRPr="00527F6E" w:rsidRDefault="00C540B5" w:rsidP="00C540B5">
      <w:pPr>
        <w:pStyle w:val="PargrafodaLista"/>
        <w:ind w:left="-284"/>
      </w:pPr>
      <w:r w:rsidRPr="00527F6E">
        <w:t xml:space="preserve">c) É uma progressão geométrica em que </w:t>
      </w:r>
      <w:r w:rsidRPr="00527F6E">
        <w:rPr>
          <w:position w:val="-6"/>
        </w:rPr>
        <w:object w:dxaOrig="940" w:dyaOrig="279">
          <v:shape id="_x0000_i1055" type="#_x0000_t75" style="width:47.15pt;height:14.9pt" o:ole="">
            <v:imagedata r:id="rId68" o:title=""/>
          </v:shape>
          <o:OLEObject Type="Embed" ProgID="Equation.DSMT4" ShapeID="_x0000_i1055" DrawAspect="Content" ObjectID="_1806166233" r:id="rId69"/>
        </w:object>
      </w:r>
      <w:r w:rsidRPr="00527F6E">
        <w:t xml:space="preserve"> e </w:t>
      </w:r>
      <w:r w:rsidRPr="00527F6E">
        <w:rPr>
          <w:position w:val="-12"/>
        </w:rPr>
        <w:object w:dxaOrig="620" w:dyaOrig="360">
          <v:shape id="_x0000_i1056" type="#_x0000_t75" style="width:29.8pt;height:17.4pt" o:ole="">
            <v:imagedata r:id="rId70" o:title=""/>
          </v:shape>
          <o:OLEObject Type="Embed" ProgID="Equation.DSMT4" ShapeID="_x0000_i1056" DrawAspect="Content" ObjectID="_1806166234" r:id="rId71"/>
        </w:object>
      </w:r>
      <w:r w:rsidRPr="00527F6E">
        <w:t>, logo é monótona crescente.</w:t>
      </w:r>
    </w:p>
    <w:p w:rsidR="008E419B" w:rsidRPr="008E419B" w:rsidRDefault="008E419B" w:rsidP="00C540B5">
      <w:pPr>
        <w:shd w:val="clear" w:color="auto" w:fill="FFFFFF"/>
        <w:spacing w:after="0"/>
        <w:ind w:left="1080" w:right="-568"/>
      </w:pPr>
    </w:p>
    <w:sectPr w:rsidR="008E419B" w:rsidRPr="008E419B" w:rsidSect="00235D04">
      <w:headerReference w:type="default" r:id="rId72"/>
      <w:footerReference w:type="default" r:id="rId73"/>
      <w:pgSz w:w="11906" w:h="16838"/>
      <w:pgMar w:top="1417" w:right="170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59D4" w:rsidRDefault="004559D4" w:rsidP="00E1487C">
      <w:pPr>
        <w:spacing w:after="0" w:line="240" w:lineRule="auto"/>
      </w:pPr>
      <w:r>
        <w:separator/>
      </w:r>
    </w:p>
  </w:endnote>
  <w:endnote w:type="continuationSeparator" w:id="0">
    <w:p w:rsidR="004559D4" w:rsidRDefault="004559D4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A2E" w:rsidRDefault="00E20A2E" w:rsidP="00E20A2E">
    <w:pPr>
      <w:pStyle w:val="Rodap"/>
      <w:ind w:left="-851"/>
      <w:jc w:val="right"/>
      <w:rPr>
        <w:sz w:val="18"/>
        <w:szCs w:val="18"/>
      </w:rPr>
    </w:pPr>
  </w:p>
  <w:p w:rsidR="00E20A2E" w:rsidRDefault="005919D7" w:rsidP="00E20A2E">
    <w:pPr>
      <w:pStyle w:val="Rodap"/>
      <w:ind w:left="-851"/>
      <w:jc w:val="right"/>
      <w:rPr>
        <w:sz w:val="18"/>
        <w:szCs w:val="18"/>
      </w:rPr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0</wp:posOffset>
              </wp:positionV>
              <wp:extent cx="6229350" cy="19050"/>
              <wp:effectExtent l="15240" t="9525" r="13335" b="9525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3D3ADCD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-28.05pt;margin-top:0;width:490.5pt;height: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" strokecolor="#92cddc" strokeweight="1pt"/>
          </w:pict>
        </mc:Fallback>
      </mc:AlternateContent>
    </w:r>
  </w:p>
  <w:p w:rsidR="00235D04" w:rsidRDefault="00235D04">
    <w:pPr>
      <w:pStyle w:val="Rodap"/>
      <w:jc w:val="right"/>
    </w:pPr>
  </w:p>
  <w:p w:rsidR="00235D04" w:rsidRDefault="00235D04" w:rsidP="00235D04">
    <w:pPr>
      <w:pStyle w:val="Rodap"/>
      <w:tabs>
        <w:tab w:val="clear" w:pos="8504"/>
        <w:tab w:val="right" w:pos="9356"/>
      </w:tabs>
      <w:ind w:right="-852"/>
      <w:jc w:val="right"/>
    </w:pPr>
    <w:r>
      <w:t xml:space="preserve">    </w:t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F117B5">
      <w:rPr>
        <w:noProof/>
        <w:sz w:val="20"/>
        <w:szCs w:val="20"/>
      </w:rPr>
      <w:t>3</w:t>
    </w:r>
    <w:r w:rsidRPr="00235D04">
      <w:rPr>
        <w:sz w:val="20"/>
        <w:szCs w:val="20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59D4" w:rsidRDefault="004559D4" w:rsidP="00E1487C">
      <w:pPr>
        <w:spacing w:after="0" w:line="240" w:lineRule="auto"/>
      </w:pPr>
      <w:r>
        <w:separator/>
      </w:r>
    </w:p>
  </w:footnote>
  <w:footnote w:type="continuationSeparator" w:id="0">
    <w:p w:rsidR="004559D4" w:rsidRDefault="004559D4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A2E" w:rsidRDefault="005919D7" w:rsidP="00E20A2E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7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6A8CCE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BFfgbi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6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D54E5CB" id="AutoShape 8" o:spid="_x0000_s1026" type="#_x0000_t32" style="position:absolute;margin-left:214.95pt;margin-top:20.1pt;width:247.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Z+7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CjbZ+7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5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22F11FB" id="AutoShape 7" o:spid="_x0000_s1026" type="#_x0000_t32" style="position:absolute;margin-left:-28.05pt;margin-top:14.85pt;width:490.5pt;height:1.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" strokecolor="#31849b" strokeweight="5pt"/>
          </w:pict>
        </mc:Fallback>
      </mc:AlternateContent>
    </w:r>
    <w:r w:rsidR="00065374">
      <w:t xml:space="preserve"> </w:t>
    </w:r>
    <w:r w:rsidR="005D0E28">
      <w:t>Sucessões</w:t>
    </w:r>
    <w:r w:rsidR="00E20A2E">
      <w:t xml:space="preserve">                                                                                                                            </w: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4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2D0F63D" id="AutoShape 16" o:spid="_x0000_s1026" type="#_x0000_t32" style="position:absolute;margin-left:288.3pt;margin-top:23.85pt;width:174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05B0D8E" id="AutoShape 15" o:spid="_x0000_s1026" type="#_x0000_t32" style="position:absolute;margin-left:214.95pt;margin-top:20.1pt;width:247.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RRoIwIAAD0EAAAOAAAAZHJzL2Uyb0RvYy54bWysU02P2yAQvVfqf0Dcs7YTJ02sOKuVnfSy&#10;7Uba7Q8ggG1UDAhInKjqf+9APpRtL1XVCx48M2/ezDy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2" name="AutoShap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463B856" id="AutoShape 14" o:spid="_x0000_s1026" type="#_x0000_t32" style="position:absolute;margin-left:-28.05pt;margin-top:14.85pt;width:490.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AguVtguAgAASw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E20A2E">
      <w:t xml:space="preserve"> </w:t>
    </w:r>
  </w:p>
  <w:p w:rsidR="00E1487C" w:rsidRDefault="00E1487C" w:rsidP="00F20C89">
    <w:pPr>
      <w:pStyle w:val="Cabealho"/>
      <w:tabs>
        <w:tab w:val="clear" w:pos="8504"/>
        <w:tab w:val="right" w:pos="9356"/>
      </w:tabs>
      <w:ind w:left="-567" w:right="-85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A4FB4"/>
    <w:multiLevelType w:val="hybridMultilevel"/>
    <w:tmpl w:val="889A136A"/>
    <w:lvl w:ilvl="0" w:tplc="520E56D4">
      <w:start w:val="1"/>
      <w:numFmt w:val="decimal"/>
      <w:lvlText w:val="2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20B11"/>
    <w:multiLevelType w:val="hybridMultilevel"/>
    <w:tmpl w:val="1FC417E8"/>
    <w:lvl w:ilvl="0" w:tplc="A7E4407A">
      <w:start w:val="1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51BAAD4E">
      <w:start w:val="1"/>
      <w:numFmt w:val="lowerLetter"/>
      <w:lvlText w:val="%2)"/>
      <w:lvlJc w:val="left"/>
      <w:pPr>
        <w:ind w:left="1440" w:hanging="360"/>
      </w:pPr>
      <w:rPr>
        <w:rFonts w:hint="default"/>
        <w:b/>
        <w:sz w:val="24"/>
        <w:szCs w:val="24"/>
      </w:r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82FC1"/>
    <w:multiLevelType w:val="hybridMultilevel"/>
    <w:tmpl w:val="FB5C7B02"/>
    <w:lvl w:ilvl="0" w:tplc="60A6482A">
      <w:start w:val="1"/>
      <w:numFmt w:val="upperLetter"/>
      <w:lvlText w:val="(%1)"/>
      <w:lvlJc w:val="left"/>
      <w:pPr>
        <w:ind w:left="36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3E63091"/>
    <w:multiLevelType w:val="hybridMultilevel"/>
    <w:tmpl w:val="DD2A37A6"/>
    <w:lvl w:ilvl="0" w:tplc="2BE40ED4">
      <w:start w:val="1"/>
      <w:numFmt w:val="decimal"/>
      <w:lvlText w:val="2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7F7CD1"/>
    <w:multiLevelType w:val="hybridMultilevel"/>
    <w:tmpl w:val="86FE5FA8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123A3D"/>
    <w:multiLevelType w:val="hybridMultilevel"/>
    <w:tmpl w:val="40402D5E"/>
    <w:lvl w:ilvl="0" w:tplc="41FA7DD0">
      <w:start w:val="1"/>
      <w:numFmt w:val="decimal"/>
      <w:lvlText w:val="6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004C67"/>
    <w:multiLevelType w:val="hybridMultilevel"/>
    <w:tmpl w:val="F668ADE4"/>
    <w:lvl w:ilvl="0" w:tplc="AB1274F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EA8786F"/>
    <w:multiLevelType w:val="hybridMultilevel"/>
    <w:tmpl w:val="1B226BBA"/>
    <w:lvl w:ilvl="0" w:tplc="174299D6">
      <w:start w:val="1"/>
      <w:numFmt w:val="decimal"/>
      <w:lvlText w:val="5.%1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34E40"/>
    <w:multiLevelType w:val="hybridMultilevel"/>
    <w:tmpl w:val="03AC306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724C74"/>
    <w:multiLevelType w:val="hybridMultilevel"/>
    <w:tmpl w:val="6E46CAAE"/>
    <w:lvl w:ilvl="0" w:tplc="311A0C74">
      <w:start w:val="1"/>
      <w:numFmt w:val="decimal"/>
      <w:lvlText w:val="7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C009E4"/>
    <w:multiLevelType w:val="hybridMultilevel"/>
    <w:tmpl w:val="361EA746"/>
    <w:lvl w:ilvl="0" w:tplc="A1E086CA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056CBD"/>
    <w:multiLevelType w:val="hybridMultilevel"/>
    <w:tmpl w:val="9C9EDAD0"/>
    <w:lvl w:ilvl="0" w:tplc="7034DFC2">
      <w:start w:val="1"/>
      <w:numFmt w:val="decimal"/>
      <w:lvlText w:val="8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1B6906"/>
    <w:multiLevelType w:val="hybridMultilevel"/>
    <w:tmpl w:val="4B04317C"/>
    <w:lvl w:ilvl="0" w:tplc="E89E73F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E81A04"/>
    <w:multiLevelType w:val="hybridMultilevel"/>
    <w:tmpl w:val="D67CEED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887974"/>
    <w:multiLevelType w:val="singleLevel"/>
    <w:tmpl w:val="7E0ADA1A"/>
    <w:lvl w:ilvl="0">
      <w:start w:val="1"/>
      <w:numFmt w:val="decimal"/>
      <w:lvlText w:val="1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2DEB5041"/>
    <w:multiLevelType w:val="hybridMultilevel"/>
    <w:tmpl w:val="47224AC4"/>
    <w:lvl w:ilvl="0" w:tplc="252A00B8">
      <w:start w:val="1"/>
      <w:numFmt w:val="decimal"/>
      <w:lvlText w:val="3.%1"/>
      <w:lvlJc w:val="right"/>
      <w:pPr>
        <w:ind w:left="93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50" w:hanging="360"/>
      </w:pPr>
    </w:lvl>
    <w:lvl w:ilvl="2" w:tplc="0816001B" w:tentative="1">
      <w:start w:val="1"/>
      <w:numFmt w:val="lowerRoman"/>
      <w:lvlText w:val="%3."/>
      <w:lvlJc w:val="right"/>
      <w:pPr>
        <w:ind w:left="2370" w:hanging="180"/>
      </w:pPr>
    </w:lvl>
    <w:lvl w:ilvl="3" w:tplc="0816000F" w:tentative="1">
      <w:start w:val="1"/>
      <w:numFmt w:val="decimal"/>
      <w:lvlText w:val="%4."/>
      <w:lvlJc w:val="left"/>
      <w:pPr>
        <w:ind w:left="3090" w:hanging="360"/>
      </w:pPr>
    </w:lvl>
    <w:lvl w:ilvl="4" w:tplc="08160019" w:tentative="1">
      <w:start w:val="1"/>
      <w:numFmt w:val="lowerLetter"/>
      <w:lvlText w:val="%5."/>
      <w:lvlJc w:val="left"/>
      <w:pPr>
        <w:ind w:left="3810" w:hanging="360"/>
      </w:pPr>
    </w:lvl>
    <w:lvl w:ilvl="5" w:tplc="0816001B" w:tentative="1">
      <w:start w:val="1"/>
      <w:numFmt w:val="lowerRoman"/>
      <w:lvlText w:val="%6."/>
      <w:lvlJc w:val="right"/>
      <w:pPr>
        <w:ind w:left="4530" w:hanging="180"/>
      </w:pPr>
    </w:lvl>
    <w:lvl w:ilvl="6" w:tplc="0816000F" w:tentative="1">
      <w:start w:val="1"/>
      <w:numFmt w:val="decimal"/>
      <w:lvlText w:val="%7."/>
      <w:lvlJc w:val="left"/>
      <w:pPr>
        <w:ind w:left="5250" w:hanging="360"/>
      </w:pPr>
    </w:lvl>
    <w:lvl w:ilvl="7" w:tplc="08160019" w:tentative="1">
      <w:start w:val="1"/>
      <w:numFmt w:val="lowerLetter"/>
      <w:lvlText w:val="%8."/>
      <w:lvlJc w:val="left"/>
      <w:pPr>
        <w:ind w:left="5970" w:hanging="360"/>
      </w:pPr>
    </w:lvl>
    <w:lvl w:ilvl="8" w:tplc="0816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 w15:restartNumberingAfterBreak="0">
    <w:nsid w:val="30B4325F"/>
    <w:multiLevelType w:val="hybridMultilevel"/>
    <w:tmpl w:val="677A0E0C"/>
    <w:lvl w:ilvl="0" w:tplc="7FEA983A">
      <w:start w:val="6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D60A2"/>
    <w:multiLevelType w:val="hybridMultilevel"/>
    <w:tmpl w:val="DC847050"/>
    <w:lvl w:ilvl="0" w:tplc="13F052D0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1674F6"/>
    <w:multiLevelType w:val="singleLevel"/>
    <w:tmpl w:val="7FDE0F72"/>
    <w:lvl w:ilvl="0">
      <w:start w:val="1"/>
      <w:numFmt w:val="decimal"/>
      <w:lvlText w:val="4.%1."/>
      <w:legacy w:legacy="1" w:legacySpace="0" w:legacyIndent="393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37AC70CF"/>
    <w:multiLevelType w:val="hybridMultilevel"/>
    <w:tmpl w:val="7884C50E"/>
    <w:lvl w:ilvl="0" w:tplc="43A4483C">
      <w:start w:val="1"/>
      <w:numFmt w:val="decimal"/>
      <w:lvlText w:val="9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8A39AB"/>
    <w:multiLevelType w:val="hybridMultilevel"/>
    <w:tmpl w:val="4E265912"/>
    <w:lvl w:ilvl="0" w:tplc="8F564EEE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914D34"/>
    <w:multiLevelType w:val="hybridMultilevel"/>
    <w:tmpl w:val="D2F0E80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9287EE3"/>
    <w:multiLevelType w:val="singleLevel"/>
    <w:tmpl w:val="861A1E44"/>
    <w:lvl w:ilvl="0">
      <w:start w:val="1"/>
      <w:numFmt w:val="decimal"/>
      <w:lvlText w:val="1.%1."/>
      <w:legacy w:legacy="1" w:legacySpace="0" w:legacyIndent="465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39860667"/>
    <w:multiLevelType w:val="hybridMultilevel"/>
    <w:tmpl w:val="7884C50E"/>
    <w:lvl w:ilvl="0" w:tplc="43A4483C">
      <w:start w:val="1"/>
      <w:numFmt w:val="decimal"/>
      <w:lvlText w:val="9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9E2A2F"/>
    <w:multiLevelType w:val="hybridMultilevel"/>
    <w:tmpl w:val="301282D0"/>
    <w:lvl w:ilvl="0" w:tplc="9A426BB4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3C635B79"/>
    <w:multiLevelType w:val="multilevel"/>
    <w:tmpl w:val="D3B0BE4C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3D897EB2"/>
    <w:multiLevelType w:val="hybridMultilevel"/>
    <w:tmpl w:val="AFD03A9E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A30ED1"/>
    <w:multiLevelType w:val="hybridMultilevel"/>
    <w:tmpl w:val="38660470"/>
    <w:lvl w:ilvl="0" w:tplc="DB500DE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1F2A6B"/>
    <w:multiLevelType w:val="hybridMultilevel"/>
    <w:tmpl w:val="0066BCAE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9" w15:restartNumberingAfterBreak="0">
    <w:nsid w:val="44CA303F"/>
    <w:multiLevelType w:val="hybridMultilevel"/>
    <w:tmpl w:val="43E07D98"/>
    <w:lvl w:ilvl="0" w:tplc="99CA8A3A">
      <w:start w:val="1"/>
      <w:numFmt w:val="decimal"/>
      <w:lvlText w:val="1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C723DF"/>
    <w:multiLevelType w:val="hybridMultilevel"/>
    <w:tmpl w:val="D1DC67E8"/>
    <w:lvl w:ilvl="0" w:tplc="5AA626FC">
      <w:start w:val="1"/>
      <w:numFmt w:val="decimal"/>
      <w:lvlText w:val="4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84578"/>
    <w:multiLevelType w:val="hybridMultilevel"/>
    <w:tmpl w:val="4A94778C"/>
    <w:lvl w:ilvl="0" w:tplc="E24C33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6A329A8"/>
    <w:multiLevelType w:val="hybridMultilevel"/>
    <w:tmpl w:val="EEF23C58"/>
    <w:lvl w:ilvl="0" w:tplc="28662A80">
      <w:start w:val="1"/>
      <w:numFmt w:val="decimal"/>
      <w:lvlText w:val="%1."/>
      <w:lvlJc w:val="left"/>
      <w:pPr>
        <w:ind w:left="1430" w:hanging="360"/>
      </w:pPr>
      <w:rPr>
        <w:rFonts w:hint="default"/>
        <w:b/>
        <w:sz w:val="24"/>
        <w:szCs w:val="24"/>
      </w:rPr>
    </w:lvl>
    <w:lvl w:ilvl="1" w:tplc="CB60A5B8">
      <w:start w:val="1"/>
      <w:numFmt w:val="lowerLetter"/>
      <w:lvlText w:val="%2)"/>
      <w:lvlJc w:val="left"/>
      <w:pPr>
        <w:ind w:left="2150" w:hanging="360"/>
      </w:pPr>
      <w:rPr>
        <w:b/>
      </w:rPr>
    </w:lvl>
    <w:lvl w:ilvl="2" w:tplc="0816001B">
      <w:start w:val="1"/>
      <w:numFmt w:val="lowerRoman"/>
      <w:lvlText w:val="%3."/>
      <w:lvlJc w:val="right"/>
      <w:pPr>
        <w:ind w:left="2870" w:hanging="180"/>
      </w:pPr>
    </w:lvl>
    <w:lvl w:ilvl="3" w:tplc="0816000F">
      <w:start w:val="1"/>
      <w:numFmt w:val="decimal"/>
      <w:lvlText w:val="%4."/>
      <w:lvlJc w:val="left"/>
      <w:pPr>
        <w:ind w:left="3590" w:hanging="360"/>
      </w:pPr>
    </w:lvl>
    <w:lvl w:ilvl="4" w:tplc="08160019" w:tentative="1">
      <w:start w:val="1"/>
      <w:numFmt w:val="lowerLetter"/>
      <w:lvlText w:val="%5."/>
      <w:lvlJc w:val="left"/>
      <w:pPr>
        <w:ind w:left="4310" w:hanging="360"/>
      </w:pPr>
    </w:lvl>
    <w:lvl w:ilvl="5" w:tplc="0816001B" w:tentative="1">
      <w:start w:val="1"/>
      <w:numFmt w:val="lowerRoman"/>
      <w:lvlText w:val="%6."/>
      <w:lvlJc w:val="right"/>
      <w:pPr>
        <w:ind w:left="5030" w:hanging="180"/>
      </w:pPr>
    </w:lvl>
    <w:lvl w:ilvl="6" w:tplc="0816000F" w:tentative="1">
      <w:start w:val="1"/>
      <w:numFmt w:val="decimal"/>
      <w:lvlText w:val="%7."/>
      <w:lvlJc w:val="left"/>
      <w:pPr>
        <w:ind w:left="5750" w:hanging="360"/>
      </w:pPr>
    </w:lvl>
    <w:lvl w:ilvl="7" w:tplc="08160019" w:tentative="1">
      <w:start w:val="1"/>
      <w:numFmt w:val="lowerLetter"/>
      <w:lvlText w:val="%8."/>
      <w:lvlJc w:val="left"/>
      <w:pPr>
        <w:ind w:left="6470" w:hanging="360"/>
      </w:pPr>
    </w:lvl>
    <w:lvl w:ilvl="8" w:tplc="0816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33" w15:restartNumberingAfterBreak="0">
    <w:nsid w:val="4C290F20"/>
    <w:multiLevelType w:val="hybridMultilevel"/>
    <w:tmpl w:val="7C30B8C6"/>
    <w:lvl w:ilvl="0" w:tplc="252A00B8">
      <w:start w:val="1"/>
      <w:numFmt w:val="decimal"/>
      <w:lvlText w:val="3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9FC5BD5"/>
    <w:multiLevelType w:val="hybridMultilevel"/>
    <w:tmpl w:val="472A645E"/>
    <w:lvl w:ilvl="0" w:tplc="89C83B2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1E2A4A"/>
    <w:multiLevelType w:val="hybridMultilevel"/>
    <w:tmpl w:val="67628524"/>
    <w:lvl w:ilvl="0" w:tplc="318C3180">
      <w:start w:val="1"/>
      <w:numFmt w:val="upperLetter"/>
      <w:lvlText w:val="(%1)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5EE535FC"/>
    <w:multiLevelType w:val="hybridMultilevel"/>
    <w:tmpl w:val="ED3EEC6E"/>
    <w:lvl w:ilvl="0" w:tplc="E05A5D0A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8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39" w15:restartNumberingAfterBreak="0">
    <w:nsid w:val="67DA5C5F"/>
    <w:multiLevelType w:val="multilevel"/>
    <w:tmpl w:val="CF347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040"/>
        </w:tabs>
        <w:ind w:left="5040" w:hanging="1800"/>
      </w:pPr>
      <w:rPr>
        <w:rFonts w:hint="default"/>
      </w:rPr>
    </w:lvl>
  </w:abstractNum>
  <w:abstractNum w:abstractNumId="40" w15:restartNumberingAfterBreak="0">
    <w:nsid w:val="6C472CFC"/>
    <w:multiLevelType w:val="hybridMultilevel"/>
    <w:tmpl w:val="076627EC"/>
    <w:lvl w:ilvl="0" w:tplc="D46CE4EC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F91E25"/>
    <w:multiLevelType w:val="multilevel"/>
    <w:tmpl w:val="8856BC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2" w15:restartNumberingAfterBreak="0">
    <w:nsid w:val="717854E5"/>
    <w:multiLevelType w:val="hybridMultilevel"/>
    <w:tmpl w:val="7304CE70"/>
    <w:lvl w:ilvl="0" w:tplc="40DA788C">
      <w:start w:val="1"/>
      <w:numFmt w:val="decimal"/>
      <w:lvlText w:val="%1."/>
      <w:lvlJc w:val="left"/>
      <w:pPr>
        <w:ind w:left="210" w:hanging="360"/>
      </w:pPr>
      <w:rPr>
        <w:b/>
      </w:rPr>
    </w:lvl>
    <w:lvl w:ilvl="1" w:tplc="08160019">
      <w:start w:val="1"/>
      <w:numFmt w:val="lowerLetter"/>
      <w:lvlText w:val="%2."/>
      <w:lvlJc w:val="left"/>
      <w:pPr>
        <w:ind w:left="930" w:hanging="360"/>
      </w:pPr>
    </w:lvl>
    <w:lvl w:ilvl="2" w:tplc="0816001B" w:tentative="1">
      <w:start w:val="1"/>
      <w:numFmt w:val="lowerRoman"/>
      <w:lvlText w:val="%3."/>
      <w:lvlJc w:val="right"/>
      <w:pPr>
        <w:ind w:left="1650" w:hanging="180"/>
      </w:pPr>
    </w:lvl>
    <w:lvl w:ilvl="3" w:tplc="0816000F" w:tentative="1">
      <w:start w:val="1"/>
      <w:numFmt w:val="decimal"/>
      <w:lvlText w:val="%4."/>
      <w:lvlJc w:val="left"/>
      <w:pPr>
        <w:ind w:left="2370" w:hanging="360"/>
      </w:pPr>
    </w:lvl>
    <w:lvl w:ilvl="4" w:tplc="08160019" w:tentative="1">
      <w:start w:val="1"/>
      <w:numFmt w:val="lowerLetter"/>
      <w:lvlText w:val="%5."/>
      <w:lvlJc w:val="left"/>
      <w:pPr>
        <w:ind w:left="3090" w:hanging="360"/>
      </w:pPr>
    </w:lvl>
    <w:lvl w:ilvl="5" w:tplc="0816001B" w:tentative="1">
      <w:start w:val="1"/>
      <w:numFmt w:val="lowerRoman"/>
      <w:lvlText w:val="%6."/>
      <w:lvlJc w:val="right"/>
      <w:pPr>
        <w:ind w:left="3810" w:hanging="180"/>
      </w:pPr>
    </w:lvl>
    <w:lvl w:ilvl="6" w:tplc="0816000F" w:tentative="1">
      <w:start w:val="1"/>
      <w:numFmt w:val="decimal"/>
      <w:lvlText w:val="%7."/>
      <w:lvlJc w:val="left"/>
      <w:pPr>
        <w:ind w:left="4530" w:hanging="360"/>
      </w:pPr>
    </w:lvl>
    <w:lvl w:ilvl="7" w:tplc="08160019" w:tentative="1">
      <w:start w:val="1"/>
      <w:numFmt w:val="lowerLetter"/>
      <w:lvlText w:val="%8."/>
      <w:lvlJc w:val="left"/>
      <w:pPr>
        <w:ind w:left="5250" w:hanging="360"/>
      </w:pPr>
    </w:lvl>
    <w:lvl w:ilvl="8" w:tplc="0816001B" w:tentative="1">
      <w:start w:val="1"/>
      <w:numFmt w:val="lowerRoman"/>
      <w:lvlText w:val="%9."/>
      <w:lvlJc w:val="right"/>
      <w:pPr>
        <w:ind w:left="5970" w:hanging="180"/>
      </w:pPr>
    </w:lvl>
  </w:abstractNum>
  <w:abstractNum w:abstractNumId="43" w15:restartNumberingAfterBreak="0">
    <w:nsid w:val="723370FB"/>
    <w:multiLevelType w:val="hybridMultilevel"/>
    <w:tmpl w:val="3A369A7A"/>
    <w:lvl w:ilvl="0" w:tplc="252A00B8">
      <w:start w:val="1"/>
      <w:numFmt w:val="decimal"/>
      <w:lvlText w:val="3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D2622"/>
    <w:multiLevelType w:val="hybridMultilevel"/>
    <w:tmpl w:val="6506FD88"/>
    <w:lvl w:ilvl="0" w:tplc="C76C1416">
      <w:start w:val="4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>
      <w:start w:val="1"/>
      <w:numFmt w:val="lowerLetter"/>
      <w:lvlText w:val="%2."/>
      <w:lvlJc w:val="left"/>
      <w:pPr>
        <w:ind w:left="1080" w:hanging="360"/>
      </w:pPr>
    </w:lvl>
    <w:lvl w:ilvl="2" w:tplc="0816001B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768E688E"/>
    <w:multiLevelType w:val="singleLevel"/>
    <w:tmpl w:val="8D8A50D4"/>
    <w:lvl w:ilvl="0">
      <w:start w:val="1"/>
      <w:numFmt w:val="decimal"/>
      <w:lvlText w:val="1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46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E4245D"/>
    <w:multiLevelType w:val="hybridMultilevel"/>
    <w:tmpl w:val="444EB2A4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C6C01D3"/>
    <w:multiLevelType w:val="hybridMultilevel"/>
    <w:tmpl w:val="456E234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6"/>
  </w:num>
  <w:num w:numId="2">
    <w:abstractNumId w:val="34"/>
  </w:num>
  <w:num w:numId="3">
    <w:abstractNumId w:val="21"/>
  </w:num>
  <w:num w:numId="4">
    <w:abstractNumId w:val="38"/>
  </w:num>
  <w:num w:numId="5">
    <w:abstractNumId w:val="32"/>
  </w:num>
  <w:num w:numId="6">
    <w:abstractNumId w:val="13"/>
  </w:num>
  <w:num w:numId="7">
    <w:abstractNumId w:val="24"/>
  </w:num>
  <w:num w:numId="8">
    <w:abstractNumId w:val="27"/>
  </w:num>
  <w:num w:numId="9">
    <w:abstractNumId w:val="10"/>
  </w:num>
  <w:num w:numId="10">
    <w:abstractNumId w:val="41"/>
  </w:num>
  <w:num w:numId="11">
    <w:abstractNumId w:val="6"/>
  </w:num>
  <w:num w:numId="12">
    <w:abstractNumId w:val="37"/>
  </w:num>
  <w:num w:numId="13">
    <w:abstractNumId w:val="44"/>
  </w:num>
  <w:num w:numId="14">
    <w:abstractNumId w:val="16"/>
  </w:num>
  <w:num w:numId="15">
    <w:abstractNumId w:val="39"/>
  </w:num>
  <w:num w:numId="16">
    <w:abstractNumId w:val="1"/>
  </w:num>
  <w:num w:numId="17">
    <w:abstractNumId w:val="48"/>
  </w:num>
  <w:num w:numId="18">
    <w:abstractNumId w:val="36"/>
  </w:num>
  <w:num w:numId="19">
    <w:abstractNumId w:val="28"/>
  </w:num>
  <w:num w:numId="20">
    <w:abstractNumId w:val="2"/>
  </w:num>
  <w:num w:numId="21">
    <w:abstractNumId w:val="35"/>
  </w:num>
  <w:num w:numId="22">
    <w:abstractNumId w:val="45"/>
  </w:num>
  <w:num w:numId="23">
    <w:abstractNumId w:val="42"/>
  </w:num>
  <w:num w:numId="24">
    <w:abstractNumId w:val="29"/>
  </w:num>
  <w:num w:numId="25">
    <w:abstractNumId w:val="22"/>
  </w:num>
  <w:num w:numId="26">
    <w:abstractNumId w:val="3"/>
  </w:num>
  <w:num w:numId="27">
    <w:abstractNumId w:val="18"/>
  </w:num>
  <w:num w:numId="28">
    <w:abstractNumId w:val="15"/>
  </w:num>
  <w:num w:numId="29">
    <w:abstractNumId w:val="43"/>
  </w:num>
  <w:num w:numId="30">
    <w:abstractNumId w:val="14"/>
  </w:num>
  <w:num w:numId="31">
    <w:abstractNumId w:val="11"/>
  </w:num>
  <w:num w:numId="32">
    <w:abstractNumId w:val="25"/>
  </w:num>
  <w:num w:numId="33">
    <w:abstractNumId w:val="0"/>
  </w:num>
  <w:num w:numId="34">
    <w:abstractNumId w:val="33"/>
  </w:num>
  <w:num w:numId="35">
    <w:abstractNumId w:val="30"/>
  </w:num>
  <w:num w:numId="36">
    <w:abstractNumId w:val="7"/>
  </w:num>
  <w:num w:numId="37">
    <w:abstractNumId w:val="5"/>
  </w:num>
  <w:num w:numId="38">
    <w:abstractNumId w:val="9"/>
  </w:num>
  <w:num w:numId="39">
    <w:abstractNumId w:val="23"/>
  </w:num>
  <w:num w:numId="40">
    <w:abstractNumId w:val="19"/>
  </w:num>
  <w:num w:numId="41">
    <w:abstractNumId w:val="12"/>
  </w:num>
  <w:num w:numId="42">
    <w:abstractNumId w:val="47"/>
  </w:num>
  <w:num w:numId="43">
    <w:abstractNumId w:val="26"/>
  </w:num>
  <w:num w:numId="44">
    <w:abstractNumId w:val="40"/>
  </w:num>
  <w:num w:numId="45">
    <w:abstractNumId w:val="4"/>
  </w:num>
  <w:num w:numId="46">
    <w:abstractNumId w:val="8"/>
  </w:num>
  <w:num w:numId="47">
    <w:abstractNumId w:val="20"/>
  </w:num>
  <w:num w:numId="48">
    <w:abstractNumId w:val="31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11737"/>
    <w:rsid w:val="000329C1"/>
    <w:rsid w:val="0003548A"/>
    <w:rsid w:val="0004082B"/>
    <w:rsid w:val="00057830"/>
    <w:rsid w:val="00060E3A"/>
    <w:rsid w:val="0006100F"/>
    <w:rsid w:val="0006116A"/>
    <w:rsid w:val="00063895"/>
    <w:rsid w:val="00065374"/>
    <w:rsid w:val="00067A98"/>
    <w:rsid w:val="00067BE1"/>
    <w:rsid w:val="00075F89"/>
    <w:rsid w:val="000A1BB6"/>
    <w:rsid w:val="000A6909"/>
    <w:rsid w:val="000B7C71"/>
    <w:rsid w:val="000D109F"/>
    <w:rsid w:val="000D1D20"/>
    <w:rsid w:val="000D2900"/>
    <w:rsid w:val="000F4C15"/>
    <w:rsid w:val="0010238F"/>
    <w:rsid w:val="00103A1C"/>
    <w:rsid w:val="001176AB"/>
    <w:rsid w:val="00175DDE"/>
    <w:rsid w:val="00180FC1"/>
    <w:rsid w:val="001849A3"/>
    <w:rsid w:val="001A28A8"/>
    <w:rsid w:val="001A5451"/>
    <w:rsid w:val="001D48FF"/>
    <w:rsid w:val="00207AAD"/>
    <w:rsid w:val="00214C7E"/>
    <w:rsid w:val="00235D04"/>
    <w:rsid w:val="00244259"/>
    <w:rsid w:val="00244CB4"/>
    <w:rsid w:val="0026636C"/>
    <w:rsid w:val="00273299"/>
    <w:rsid w:val="0027623A"/>
    <w:rsid w:val="00276E01"/>
    <w:rsid w:val="00281870"/>
    <w:rsid w:val="00292F4F"/>
    <w:rsid w:val="00296843"/>
    <w:rsid w:val="002968F3"/>
    <w:rsid w:val="002D3D7A"/>
    <w:rsid w:val="002D5132"/>
    <w:rsid w:val="002D58D8"/>
    <w:rsid w:val="002E614E"/>
    <w:rsid w:val="002E6ED7"/>
    <w:rsid w:val="002F6E03"/>
    <w:rsid w:val="0030290A"/>
    <w:rsid w:val="00311BD5"/>
    <w:rsid w:val="00324922"/>
    <w:rsid w:val="00332BD2"/>
    <w:rsid w:val="00344C19"/>
    <w:rsid w:val="00352E75"/>
    <w:rsid w:val="0035404C"/>
    <w:rsid w:val="00355A32"/>
    <w:rsid w:val="00366568"/>
    <w:rsid w:val="00371F59"/>
    <w:rsid w:val="00381AB5"/>
    <w:rsid w:val="00383AA6"/>
    <w:rsid w:val="00386EAA"/>
    <w:rsid w:val="00391F3A"/>
    <w:rsid w:val="003B4083"/>
    <w:rsid w:val="003C05BA"/>
    <w:rsid w:val="003D0057"/>
    <w:rsid w:val="003D28AC"/>
    <w:rsid w:val="003E0BAD"/>
    <w:rsid w:val="003F25A1"/>
    <w:rsid w:val="004010BA"/>
    <w:rsid w:val="00411D5C"/>
    <w:rsid w:val="0044325E"/>
    <w:rsid w:val="004559D4"/>
    <w:rsid w:val="00456A57"/>
    <w:rsid w:val="00461FAC"/>
    <w:rsid w:val="00471692"/>
    <w:rsid w:val="00480DAB"/>
    <w:rsid w:val="00497C6B"/>
    <w:rsid w:val="004B1830"/>
    <w:rsid w:val="004B5303"/>
    <w:rsid w:val="004B5F91"/>
    <w:rsid w:val="004D000B"/>
    <w:rsid w:val="004D1F6C"/>
    <w:rsid w:val="004D48CA"/>
    <w:rsid w:val="004E59F3"/>
    <w:rsid w:val="005142F3"/>
    <w:rsid w:val="00522BD8"/>
    <w:rsid w:val="00524BC5"/>
    <w:rsid w:val="005278AD"/>
    <w:rsid w:val="0053242E"/>
    <w:rsid w:val="005544A5"/>
    <w:rsid w:val="00556C44"/>
    <w:rsid w:val="0055728E"/>
    <w:rsid w:val="005575FD"/>
    <w:rsid w:val="005919D7"/>
    <w:rsid w:val="00595EE7"/>
    <w:rsid w:val="005C6074"/>
    <w:rsid w:val="005D0E28"/>
    <w:rsid w:val="005E3417"/>
    <w:rsid w:val="005F19A6"/>
    <w:rsid w:val="00627B29"/>
    <w:rsid w:val="006511C2"/>
    <w:rsid w:val="0065525D"/>
    <w:rsid w:val="006637E3"/>
    <w:rsid w:val="00663A98"/>
    <w:rsid w:val="00672269"/>
    <w:rsid w:val="00673D95"/>
    <w:rsid w:val="006839B7"/>
    <w:rsid w:val="006945D8"/>
    <w:rsid w:val="006A1DA7"/>
    <w:rsid w:val="006A5CB5"/>
    <w:rsid w:val="006B00B2"/>
    <w:rsid w:val="006B09D2"/>
    <w:rsid w:val="006C3AA6"/>
    <w:rsid w:val="006E10CE"/>
    <w:rsid w:val="0071398B"/>
    <w:rsid w:val="007165B4"/>
    <w:rsid w:val="007166A1"/>
    <w:rsid w:val="007376D1"/>
    <w:rsid w:val="007418F3"/>
    <w:rsid w:val="00777D13"/>
    <w:rsid w:val="00794459"/>
    <w:rsid w:val="00794ECC"/>
    <w:rsid w:val="00797720"/>
    <w:rsid w:val="007A1053"/>
    <w:rsid w:val="007B1073"/>
    <w:rsid w:val="007B32E6"/>
    <w:rsid w:val="007C7EC3"/>
    <w:rsid w:val="007D23F7"/>
    <w:rsid w:val="007E14F5"/>
    <w:rsid w:val="007E505C"/>
    <w:rsid w:val="007E7DA2"/>
    <w:rsid w:val="007F66F4"/>
    <w:rsid w:val="00814178"/>
    <w:rsid w:val="00822ECE"/>
    <w:rsid w:val="00836F42"/>
    <w:rsid w:val="00866BDE"/>
    <w:rsid w:val="00872971"/>
    <w:rsid w:val="00881E32"/>
    <w:rsid w:val="00883445"/>
    <w:rsid w:val="00890F93"/>
    <w:rsid w:val="008936E2"/>
    <w:rsid w:val="0089380F"/>
    <w:rsid w:val="008B423F"/>
    <w:rsid w:val="008C33A5"/>
    <w:rsid w:val="008D28EC"/>
    <w:rsid w:val="008D5794"/>
    <w:rsid w:val="008E419B"/>
    <w:rsid w:val="008F3267"/>
    <w:rsid w:val="008F5910"/>
    <w:rsid w:val="0090037C"/>
    <w:rsid w:val="00912B44"/>
    <w:rsid w:val="0092071A"/>
    <w:rsid w:val="00920BDA"/>
    <w:rsid w:val="00942920"/>
    <w:rsid w:val="009453FC"/>
    <w:rsid w:val="009465C8"/>
    <w:rsid w:val="00952C1D"/>
    <w:rsid w:val="00957085"/>
    <w:rsid w:val="00991B0B"/>
    <w:rsid w:val="009A00B5"/>
    <w:rsid w:val="009A128F"/>
    <w:rsid w:val="009A4DD0"/>
    <w:rsid w:val="009A4F89"/>
    <w:rsid w:val="009B1852"/>
    <w:rsid w:val="009B3736"/>
    <w:rsid w:val="009D5599"/>
    <w:rsid w:val="00A015DD"/>
    <w:rsid w:val="00A050BD"/>
    <w:rsid w:val="00A240D6"/>
    <w:rsid w:val="00A300EB"/>
    <w:rsid w:val="00A31BF9"/>
    <w:rsid w:val="00A45C03"/>
    <w:rsid w:val="00A54582"/>
    <w:rsid w:val="00A57B02"/>
    <w:rsid w:val="00A61D29"/>
    <w:rsid w:val="00A71F58"/>
    <w:rsid w:val="00A76CDE"/>
    <w:rsid w:val="00A83AF8"/>
    <w:rsid w:val="00A86A56"/>
    <w:rsid w:val="00A87E5C"/>
    <w:rsid w:val="00A93598"/>
    <w:rsid w:val="00AA0A13"/>
    <w:rsid w:val="00AA0A35"/>
    <w:rsid w:val="00AA5727"/>
    <w:rsid w:val="00AB08B1"/>
    <w:rsid w:val="00AD16B8"/>
    <w:rsid w:val="00AD5ACF"/>
    <w:rsid w:val="00AF457A"/>
    <w:rsid w:val="00AF584B"/>
    <w:rsid w:val="00B26002"/>
    <w:rsid w:val="00B27E8C"/>
    <w:rsid w:val="00B332F3"/>
    <w:rsid w:val="00B35214"/>
    <w:rsid w:val="00B46A2D"/>
    <w:rsid w:val="00B73713"/>
    <w:rsid w:val="00B840ED"/>
    <w:rsid w:val="00B96AD1"/>
    <w:rsid w:val="00BC1132"/>
    <w:rsid w:val="00BD062F"/>
    <w:rsid w:val="00C010E1"/>
    <w:rsid w:val="00C14EF5"/>
    <w:rsid w:val="00C14FF2"/>
    <w:rsid w:val="00C177AE"/>
    <w:rsid w:val="00C2335F"/>
    <w:rsid w:val="00C36F7F"/>
    <w:rsid w:val="00C41641"/>
    <w:rsid w:val="00C540A9"/>
    <w:rsid w:val="00C540B5"/>
    <w:rsid w:val="00C6679A"/>
    <w:rsid w:val="00C67DE5"/>
    <w:rsid w:val="00C75299"/>
    <w:rsid w:val="00CA3721"/>
    <w:rsid w:val="00CC11DD"/>
    <w:rsid w:val="00CC11F8"/>
    <w:rsid w:val="00CC2FA5"/>
    <w:rsid w:val="00CE3459"/>
    <w:rsid w:val="00CF2514"/>
    <w:rsid w:val="00D21433"/>
    <w:rsid w:val="00D31DB1"/>
    <w:rsid w:val="00D341A2"/>
    <w:rsid w:val="00D37649"/>
    <w:rsid w:val="00D453A2"/>
    <w:rsid w:val="00D46322"/>
    <w:rsid w:val="00D47490"/>
    <w:rsid w:val="00D5406B"/>
    <w:rsid w:val="00D73B8C"/>
    <w:rsid w:val="00D93FDC"/>
    <w:rsid w:val="00DB04C4"/>
    <w:rsid w:val="00DB6C00"/>
    <w:rsid w:val="00DD0812"/>
    <w:rsid w:val="00DD235E"/>
    <w:rsid w:val="00DD28F2"/>
    <w:rsid w:val="00DD3588"/>
    <w:rsid w:val="00DE27AC"/>
    <w:rsid w:val="00DE3A09"/>
    <w:rsid w:val="00DF603A"/>
    <w:rsid w:val="00E10C3C"/>
    <w:rsid w:val="00E1150F"/>
    <w:rsid w:val="00E1487C"/>
    <w:rsid w:val="00E16348"/>
    <w:rsid w:val="00E20A2E"/>
    <w:rsid w:val="00E33111"/>
    <w:rsid w:val="00E4268C"/>
    <w:rsid w:val="00E42AB6"/>
    <w:rsid w:val="00E60742"/>
    <w:rsid w:val="00E610E9"/>
    <w:rsid w:val="00E64621"/>
    <w:rsid w:val="00E67F12"/>
    <w:rsid w:val="00E805C0"/>
    <w:rsid w:val="00E84404"/>
    <w:rsid w:val="00E8591B"/>
    <w:rsid w:val="00E866E5"/>
    <w:rsid w:val="00E90D7C"/>
    <w:rsid w:val="00E97902"/>
    <w:rsid w:val="00EA3B86"/>
    <w:rsid w:val="00EA61BE"/>
    <w:rsid w:val="00F117B5"/>
    <w:rsid w:val="00F14360"/>
    <w:rsid w:val="00F14BF4"/>
    <w:rsid w:val="00F175B4"/>
    <w:rsid w:val="00F20C89"/>
    <w:rsid w:val="00F332EA"/>
    <w:rsid w:val="00F36F08"/>
    <w:rsid w:val="00F61245"/>
    <w:rsid w:val="00F713C6"/>
    <w:rsid w:val="00F9100B"/>
    <w:rsid w:val="00FA49DB"/>
    <w:rsid w:val="00FC0938"/>
    <w:rsid w:val="00FD0C80"/>
    <w:rsid w:val="00FE49CA"/>
    <w:rsid w:val="00FE7910"/>
    <w:rsid w:val="00FF59D6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FF03113-734C-4B64-A5CF-D6BE511CD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paragraph" w:styleId="PargrafodaLista">
    <w:name w:val="List Paragraph"/>
    <w:basedOn w:val="Normal"/>
    <w:uiPriority w:val="34"/>
    <w:qFormat/>
    <w:rsid w:val="00595EE7"/>
    <w:pPr>
      <w:spacing w:after="0" w:line="240" w:lineRule="auto"/>
      <w:ind w:left="720"/>
      <w:contextualSpacing/>
    </w:pPr>
    <w:rPr>
      <w:rFonts w:eastAsia="Times New Roman"/>
      <w:b w:val="0"/>
      <w:bCs w:val="0"/>
      <w:kern w:val="0"/>
      <w:szCs w:val="24"/>
      <w:lang w:eastAsia="pt-PT"/>
    </w:rPr>
  </w:style>
  <w:style w:type="paragraph" w:customStyle="1" w:styleId="Default">
    <w:name w:val="Default"/>
    <w:rsid w:val="009465C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pt-PT" w:eastAsia="pt-PT"/>
    </w:rPr>
  </w:style>
  <w:style w:type="paragraph" w:styleId="NormalWeb">
    <w:name w:val="Normal (Web)"/>
    <w:basedOn w:val="Normal"/>
    <w:uiPriority w:val="99"/>
    <w:semiHidden/>
    <w:unhideWhenUsed/>
    <w:rsid w:val="009453FC"/>
    <w:pPr>
      <w:spacing w:before="150" w:after="225" w:line="240" w:lineRule="auto"/>
    </w:pPr>
    <w:rPr>
      <w:rFonts w:eastAsia="Times New Roman"/>
      <w:b w:val="0"/>
      <w:bCs w:val="0"/>
      <w:kern w:val="0"/>
      <w:szCs w:val="24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14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40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5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6019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5866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3642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9314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5223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9290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5007754">
                                          <w:marLeft w:val="360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35797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22489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0351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362567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977074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C1E9AD-CD5A-4B75-B1E8-3570E21B8E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4</Words>
  <Characters>1794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1-04-27T08:43:00Z</cp:lastPrinted>
  <dcterms:created xsi:type="dcterms:W3CDTF">2025-04-14T19:03:00Z</dcterms:created>
  <dcterms:modified xsi:type="dcterms:W3CDTF">2025-04-14T19:03:00Z</dcterms:modified>
</cp:coreProperties>
</file>